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C76CD" w:rsidRPr="0083121B" w:rsidRDefault="00DC76CD" w:rsidP="00DC76CD">
      <w:pPr>
        <w:jc w:val="center"/>
        <w:rPr>
          <w:rFonts w:ascii="Times New Roman" w:hAnsi="Times New Roman"/>
          <w:b/>
          <w:color w:val="000000"/>
          <w:sz w:val="36"/>
          <w:szCs w:val="36"/>
        </w:rPr>
      </w:pPr>
      <w:r>
        <w:rPr>
          <w:rFonts w:ascii="Times New Roman" w:hAnsi="Times New Roman"/>
          <w:b/>
          <w:color w:val="000000"/>
          <w:sz w:val="36"/>
          <w:szCs w:val="36"/>
        </w:rPr>
        <w:t>Chương 2 – HÀM SỐ BẬC NHẤT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A. </w:t>
      </w:r>
      <w:r w:rsidRPr="0083121B"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  <w:t>Kiến thức cần nhớ.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1. Hàm số bậc nhất </w:t>
      </w:r>
      <w:bookmarkStart w:id="0" w:name="_GoBack"/>
      <w:bookmarkEnd w:id="0"/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ab/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- Định nghĩa: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Hàm số bậc nhất là hàm số được cho bởi công thức y = ax + b trong đó a và b là các số thực cho trước và a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sym w:font="Symbol" w:char="00B9"/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0.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- Tính chất: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ab/>
        <w:t xml:space="preserve">+ Hàm số xác định với mọi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nl-NL"/>
        </w:rPr>
        <w:object w:dxaOrig="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4.25pt" o:ole="">
            <v:imagedata r:id="rId7" o:title=""/>
          </v:shape>
          <o:OLEObject Type="Embed" ProgID="Equation.DSMT4" ShapeID="_x0000_i1025" DrawAspect="Content" ObjectID="_1591611139" r:id="rId8"/>
        </w:objec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+ Hàm số đồng biến trên R khi a &gt; 0.  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+ Hàm số nghịch biến trên R khi a &lt; 0.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ab/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- Đồ thị: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+ Đồ thị hàm số y = ax + b (a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sym w:font="Symbol" w:char="00B9"/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0). là một đường thẳng cắt trục tung tại điểm có tung độ bằng b và song song với đường thẳng y = ax, nếu b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sym w:font="Symbol" w:char="00B9"/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0; trùng với đường thẳng y = ax, nếu b = 0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+ Cách vẽ: Xác định giao điểm của đồ thị với trục tung và trục hoành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</w:p>
    <w:tbl>
      <w:tblPr>
        <w:tblW w:w="0" w:type="auto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64"/>
        <w:gridCol w:w="2952"/>
        <w:gridCol w:w="2952"/>
      </w:tblGrid>
      <w:tr w:rsidR="00DC76CD" w:rsidRPr="00057941" w:rsidTr="00DC76CD">
        <w:tc>
          <w:tcPr>
            <w:tcW w:w="2664" w:type="dxa"/>
          </w:tcPr>
          <w:p w:rsidR="00DC76CD" w:rsidRPr="00057941" w:rsidRDefault="00DC76CD" w:rsidP="00DC76CD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pt-BR"/>
              </w:rPr>
            </w:pPr>
            <w:r w:rsidRPr="00057941">
              <w:rPr>
                <w:rFonts w:ascii="Times New Roman" w:eastAsia="Times New Roman" w:hAnsi="Times New Roman"/>
                <w:color w:val="000000"/>
                <w:sz w:val="28"/>
                <w:szCs w:val="28"/>
                <w:lang w:val="pt-BR"/>
              </w:rPr>
              <w:t>x</w:t>
            </w:r>
          </w:p>
        </w:tc>
        <w:tc>
          <w:tcPr>
            <w:tcW w:w="2952" w:type="dxa"/>
          </w:tcPr>
          <w:p w:rsidR="00DC76CD" w:rsidRPr="00057941" w:rsidRDefault="00DC76CD" w:rsidP="00DC76CD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pt-BR"/>
              </w:rPr>
            </w:pPr>
            <w:r w:rsidRPr="00057941">
              <w:rPr>
                <w:rFonts w:ascii="Times New Roman" w:eastAsia="Times New Roman" w:hAnsi="Times New Roman"/>
                <w:color w:val="000000"/>
                <w:sz w:val="28"/>
                <w:szCs w:val="28"/>
                <w:lang w:val="pt-BR"/>
              </w:rPr>
              <w:t>0</w:t>
            </w:r>
          </w:p>
        </w:tc>
        <w:tc>
          <w:tcPr>
            <w:tcW w:w="2952" w:type="dxa"/>
          </w:tcPr>
          <w:p w:rsidR="00DC76CD" w:rsidRPr="00057941" w:rsidRDefault="00DC76CD" w:rsidP="00DC76CD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pt-BR"/>
              </w:rPr>
            </w:pPr>
            <w:r w:rsidRPr="00057941">
              <w:rPr>
                <w:rFonts w:ascii="Times New Roman" w:eastAsia="Times New Roman" w:hAnsi="Times New Roman"/>
                <w:color w:val="000000"/>
                <w:position w:val="-24"/>
                <w:sz w:val="28"/>
                <w:szCs w:val="28"/>
                <w:lang w:val="pt-BR"/>
              </w:rPr>
              <w:object w:dxaOrig="360" w:dyaOrig="620">
                <v:shape id="_x0000_i1026" type="#_x0000_t75" style="width:18pt;height:30.75pt" o:ole="">
                  <v:imagedata r:id="rId9" o:title=""/>
                </v:shape>
                <o:OLEObject Type="Embed" ProgID="Equation.DSMT4" ShapeID="_x0000_i1026" DrawAspect="Content" ObjectID="_1591611140" r:id="rId10"/>
              </w:object>
            </w:r>
          </w:p>
        </w:tc>
      </w:tr>
      <w:tr w:rsidR="00DC76CD" w:rsidRPr="00057941" w:rsidTr="00DC76CD">
        <w:tc>
          <w:tcPr>
            <w:tcW w:w="2664" w:type="dxa"/>
          </w:tcPr>
          <w:p w:rsidR="00DC76CD" w:rsidRPr="00057941" w:rsidRDefault="00DC76CD" w:rsidP="00DC76CD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pt-BR"/>
              </w:rPr>
            </w:pPr>
            <w:r w:rsidRPr="00057941">
              <w:rPr>
                <w:rFonts w:ascii="Times New Roman" w:eastAsia="Times New Roman" w:hAnsi="Times New Roman"/>
                <w:color w:val="000000"/>
                <w:sz w:val="28"/>
                <w:szCs w:val="28"/>
                <w:lang w:val="pt-BR"/>
              </w:rPr>
              <w:t>y</w:t>
            </w:r>
          </w:p>
        </w:tc>
        <w:tc>
          <w:tcPr>
            <w:tcW w:w="2952" w:type="dxa"/>
          </w:tcPr>
          <w:p w:rsidR="00DC76CD" w:rsidRPr="00057941" w:rsidRDefault="00DC76CD" w:rsidP="00DC76CD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pt-BR"/>
              </w:rPr>
            </w:pPr>
            <w:r w:rsidRPr="00057941">
              <w:rPr>
                <w:rFonts w:ascii="Times New Roman" w:eastAsia="Times New Roman" w:hAnsi="Times New Roman"/>
                <w:color w:val="000000"/>
                <w:sz w:val="28"/>
                <w:szCs w:val="28"/>
                <w:lang w:val="pt-BR"/>
              </w:rPr>
              <w:t>b</w:t>
            </w:r>
          </w:p>
        </w:tc>
        <w:tc>
          <w:tcPr>
            <w:tcW w:w="2952" w:type="dxa"/>
          </w:tcPr>
          <w:p w:rsidR="00DC76CD" w:rsidRPr="00057941" w:rsidRDefault="00DC76CD" w:rsidP="00DC76CD">
            <w:pPr>
              <w:jc w:val="center"/>
              <w:rPr>
                <w:rFonts w:ascii="Times New Roman" w:eastAsia="Times New Roman" w:hAnsi="Times New Roman"/>
                <w:color w:val="000000"/>
                <w:sz w:val="28"/>
                <w:szCs w:val="28"/>
                <w:lang w:val="pt-BR"/>
              </w:rPr>
            </w:pPr>
            <w:r w:rsidRPr="00057941">
              <w:rPr>
                <w:rFonts w:ascii="Times New Roman" w:eastAsia="Times New Roman" w:hAnsi="Times New Roman"/>
                <w:color w:val="000000"/>
                <w:sz w:val="28"/>
                <w:szCs w:val="28"/>
                <w:lang w:val="pt-BR"/>
              </w:rPr>
              <w:t>0</w:t>
            </w:r>
          </w:p>
        </w:tc>
      </w:tr>
    </w:tbl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Ta có hai điểm P(0;b);    Q(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360" w:dyaOrig="620">
          <v:shape id="_x0000_i1027" type="#_x0000_t75" style="width:18pt;height:30.75pt" o:ole="">
            <v:imagedata r:id="rId9" o:title=""/>
          </v:shape>
          <o:OLEObject Type="Embed" ProgID="Equation.DSMT4" ShapeID="_x0000_i1027" DrawAspect="Content" ObjectID="_1591611141" r:id="rId11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;0) thuộc đồ thị hàm số. Vẽ đường thẳng PQ ta được đồ thị hàm số y = ax + b (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a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sym w:font="Symbol" w:char="00B9"/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0)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</w:p>
    <w:p w:rsidR="00DC76CD" w:rsidRPr="0083121B" w:rsidRDefault="00DC76CD" w:rsidP="0061421E">
      <w:pPr>
        <w:numPr>
          <w:ilvl w:val="0"/>
          <w:numId w:val="1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Chú ý: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Điểm A(x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pt-BR"/>
        </w:rPr>
        <w:t>0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; y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pt-BR"/>
        </w:rPr>
        <w:t>0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) thuộc đồ thị hàm số y = ax + b khi và chỉ khi</w:t>
      </w:r>
    </w:p>
    <w:p w:rsidR="00DC76CD" w:rsidRPr="0083121B" w:rsidRDefault="00DC76CD" w:rsidP="00DC76CD">
      <w:pPr>
        <w:ind w:left="420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        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y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pt-BR"/>
        </w:rPr>
        <w:t>0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= ax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pt-BR"/>
        </w:rPr>
        <w:t>0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+ b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2. Đường thẳng song song và đường thẳng cắt nhau. Hệ số góc của đường thẳng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      </w:t>
      </w:r>
      <w:r w:rsidRPr="0083121B">
        <w:rPr>
          <w:rFonts w:ascii="Times New Roman" w:hAnsi="Times New Roman"/>
          <w:color w:val="000000"/>
          <w:sz w:val="28"/>
          <w:szCs w:val="28"/>
        </w:rPr>
        <w:t>- Xét đường thẳng y = ax + b      (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a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sym w:font="Symbol" w:char="00B9"/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0) 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(d)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lastRenderedPageBreak/>
        <w:t xml:space="preserve">                               và y = a'x + b'     (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a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nl-NL"/>
        </w:rPr>
        <w:t>’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sym w:font="Symbol" w:char="00B9"/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0) 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(d')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ab/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+  (d) và (d') cắt nhau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nl-NL"/>
        </w:rPr>
        <w:object w:dxaOrig="340" w:dyaOrig="240">
          <v:shape id="_x0000_i1028" type="#_x0000_t75" style="width:17.25pt;height:12pt" o:ole="">
            <v:imagedata r:id="rId12" o:title=""/>
          </v:shape>
          <o:OLEObject Type="Embed" ProgID="Equation.DSMT4" ShapeID="_x0000_i1028" DrawAspect="Content" ObjectID="_1591611142" r:id="rId1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a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sym w:font="Symbol" w:char="00B9"/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a'                            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+  (d) // (d')                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nl-NL"/>
        </w:rPr>
        <w:object w:dxaOrig="340" w:dyaOrig="240">
          <v:shape id="_x0000_i1029" type="#_x0000_t75" style="width:17.25pt;height:12pt" o:ole="">
            <v:imagedata r:id="rId12" o:title=""/>
          </v:shape>
          <o:OLEObject Type="Embed" ProgID="Equation.DSMT4" ShapeID="_x0000_i1029" DrawAspect="Content" ObjectID="_1591611143" r:id="rId1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a = a' và b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sym w:font="Symbol" w:char="00B9"/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b'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+  (d)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sym w:font="Symbol" w:char="00BA"/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(d')                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nl-NL"/>
        </w:rPr>
        <w:object w:dxaOrig="340" w:dyaOrig="240">
          <v:shape id="_x0000_i1030" type="#_x0000_t75" style="width:17.25pt;height:12pt" o:ole="">
            <v:imagedata r:id="rId12" o:title=""/>
          </v:shape>
          <o:OLEObject Type="Embed" ProgID="Equation.DSMT4" ShapeID="_x0000_i1030" DrawAspect="Content" ObjectID="_1591611144" r:id="rId15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a = a' và b = b'                             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-  Hệ số a gọi là hệ số góc của đường thẳng  y = ax + b  (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a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sym w:font="Symbol" w:char="00B9"/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0)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+  Nếu a &gt; 0 thì góc tạo bởi đường thẳng y = ax + b với trục Ox là góc nhọn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+  Nếu a &lt; 0 thì góc tạo bởi đường thẳng y = ax + b với trục Ox là góc tù   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B. </w:t>
      </w:r>
      <w:r w:rsidRPr="0083121B"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  <w:t>Hệ thống bài tập.</w:t>
      </w:r>
    </w:p>
    <w:p w:rsidR="00DC76CD" w:rsidRPr="0083121B" w:rsidRDefault="00DC76CD" w:rsidP="00DC76CD">
      <w:pPr>
        <w:jc w:val="center"/>
        <w:rPr>
          <w:rFonts w:ascii="Times New Roman" w:hAnsi="Times New Roman"/>
          <w:b/>
          <w:color w:val="FF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b/>
          <w:color w:val="FF0000"/>
          <w:sz w:val="28"/>
          <w:szCs w:val="28"/>
          <w:lang w:val="nl-NL"/>
        </w:rPr>
        <w:t>BÀI TẬP NHẬN BIẾT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Trong các hàm số sau, hàm số nào là hàm số bậc nhất ?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         </w:t>
      </w:r>
      <w:r w:rsidRPr="0083121B">
        <w:rPr>
          <w:rFonts w:ascii="Times New Roman" w:hAnsi="Times New Roman"/>
          <w:color w:val="000000"/>
          <w:sz w:val="28"/>
          <w:szCs w:val="28"/>
        </w:rPr>
        <w:t>A. y = 2x +1                              B. y = 3x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-4          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     C. y =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360" w:dyaOrig="620">
          <v:shape id="_x0000_i1031" type="#_x0000_t75" style="width:18pt;height:30.75pt" o:ole="">
            <v:imagedata r:id="rId16" o:title=""/>
          </v:shape>
          <o:OLEObject Type="Embed" ProgID="Equation.DSMT4" ShapeID="_x0000_i1031" DrawAspect="Content" ObjectID="_1591611145" r:id="rId17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                 D. y =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660" w:dyaOrig="620">
          <v:shape id="_x0000_i1032" type="#_x0000_t75" style="width:33pt;height:30.75pt" o:ole="">
            <v:imagedata r:id="rId18" o:title=""/>
          </v:shape>
          <o:OLEObject Type="Embed" ProgID="Equation.DSMT4" ShapeID="_x0000_i1032" DrawAspect="Content" ObjectID="_1591611146" r:id="rId19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   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A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</w:rPr>
        <w:t>Hàm số y = f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(x)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= (2m – 1)x - 2  đồng biến trên R khi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      A.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660" w:dyaOrig="620">
          <v:shape id="_x0000_i1033" type="#_x0000_t75" style="width:33pt;height:30.75pt" o:ole="">
            <v:imagedata r:id="rId20" o:title=""/>
          </v:shape>
          <o:OLEObject Type="Embed" ProgID="Equation.DSMT4" ShapeID="_x0000_i1033" DrawAspect="Content" ObjectID="_1591611147" r:id="rId21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                     B. 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660" w:dyaOrig="620">
          <v:shape id="_x0000_i1034" type="#_x0000_t75" style="width:33pt;height:30.75pt" o:ole="">
            <v:imagedata r:id="rId22" o:title=""/>
          </v:shape>
          <o:OLEObject Type="Embed" ProgID="Equation.DSMT4" ShapeID="_x0000_i1034" DrawAspect="Content" ObjectID="_1591611148" r:id="rId23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     C.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639" w:dyaOrig="620">
          <v:shape id="_x0000_i1035" type="#_x0000_t75" style="width:32.25pt;height:30.75pt" o:ole="">
            <v:imagedata r:id="rId24" o:title=""/>
          </v:shape>
          <o:OLEObject Type="Embed" ProgID="Equation.DSMT4" ShapeID="_x0000_i1035" DrawAspect="Content" ObjectID="_1591611149" r:id="rId25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                      D. 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660" w:dyaOrig="620">
          <v:shape id="_x0000_i1036" type="#_x0000_t75" style="width:33pt;height:30.75pt" o:ole="">
            <v:imagedata r:id="rId26" o:title=""/>
          </v:shape>
          <o:OLEObject Type="Embed" ProgID="Equation.DSMT4" ShapeID="_x0000_i1036" DrawAspect="Content" ObjectID="_1591611150" r:id="rId27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   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D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Hàm số y = 2x + 3 xác định với: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A.  mọi x € R           B. mọi x € R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>*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           C. x &gt; 0                  D. x &lt; 0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es-VE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A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VE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4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es-VE"/>
        </w:rPr>
        <w:t>Cho Hàm</w:t>
      </w:r>
      <w:r>
        <w:rPr>
          <w:rFonts w:ascii="Times New Roman" w:hAnsi="Times New Roman"/>
          <w:color w:val="000000"/>
          <w:sz w:val="28"/>
          <w:szCs w:val="28"/>
          <w:lang w:val="es-VE"/>
        </w:rPr>
        <w:t xml:space="preserve"> </w:t>
      </w:r>
      <w:r w:rsidRPr="0083121B">
        <w:rPr>
          <w:rFonts w:ascii="Times New Roman" w:hAnsi="Times New Roman"/>
          <w:color w:val="000000"/>
          <w:sz w:val="28"/>
          <w:szCs w:val="28"/>
          <w:lang w:val="es-VE"/>
        </w:rPr>
        <w:t xml:space="preserve">số y=2x giá trị của y là bao nhiêu khi  x=0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VE"/>
        </w:rPr>
        <w:t>A.1               B.2                 C.3                D.0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es-VE"/>
        </w:rPr>
        <w:lastRenderedPageBreak/>
        <w:t>Đáp án</w:t>
      </w:r>
      <w:r w:rsidRPr="0083121B">
        <w:rPr>
          <w:rFonts w:ascii="Times New Roman" w:hAnsi="Times New Roman"/>
          <w:color w:val="000000"/>
          <w:sz w:val="28"/>
          <w:szCs w:val="28"/>
          <w:lang w:val="es-VE"/>
        </w:rPr>
        <w:t xml:space="preserve">  D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5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es-VE"/>
        </w:rPr>
        <w:t>Trong các hàm số sau đâu là hàm hằng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A.y=x                      B.y=2x+1             C. y=2                  D. y=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fr-FR"/>
        </w:rPr>
        <w:object w:dxaOrig="240" w:dyaOrig="620">
          <v:shape id="_x0000_i1037" type="#_x0000_t75" style="width:12pt;height:30.75pt" o:ole="">
            <v:imagedata r:id="rId28" o:title=""/>
          </v:shape>
          <o:OLEObject Type="Embed" ProgID="Equation.DSMT4" ShapeID="_x0000_i1037" DrawAspect="Content" ObjectID="_1591611151" r:id="rId29"/>
        </w:objec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C </w:t>
      </w: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6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Hàm số nào sau đây là hàm số bậc nhất đồng biến với mọi x thuộc R ?</w:t>
      </w: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                 A.y = -x + 1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  <w:t xml:space="preserve">                               B. y = </w:t>
      </w:r>
      <w:r w:rsidRPr="00DC76CD">
        <w:rPr>
          <w:rFonts w:ascii="Times New Roman" w:hAnsi="Times New Roman"/>
          <w:color w:val="000000"/>
          <w:position w:val="-6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1440" w:dyaOrig="1440">
          <v:shape id="_x0000_i1038" type="#_x0000_t75" style="width:1in;height:1in" o:ole="">
            <v:imagedata r:id="rId30" o:title=""/>
          </v:shape>
          <o:OLEObject Type="Embed" ProgID="Equation.DSMT4" ShapeID="_x0000_i1038" DrawAspect="Content" ObjectID="_1591611152" r:id="rId31"/>
        </w:objec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x + 2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                 C.y = 2x</w:t>
      </w:r>
      <w:r w:rsidRPr="00DC76CD">
        <w:rPr>
          <w:rFonts w:ascii="Times New Roman" w:hAnsi="Times New Roman"/>
          <w:color w:val="000000"/>
          <w:sz w:val="28"/>
          <w:szCs w:val="28"/>
          <w:vertAlign w:val="superscript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2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+ 3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  <w:t xml:space="preserve">                     D. y = 2x – 1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D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7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Trong các hàm số bậc nhất sau, hàm số nào là hàm nghịch biế</w:t>
      </w:r>
      <w:r>
        <w:rPr>
          <w:rFonts w:ascii="Times New Roman" w:hAnsi="Times New Roman"/>
          <w:color w:val="000000"/>
          <w:sz w:val="28"/>
          <w:szCs w:val="28"/>
          <w:lang w:val="fr-FR"/>
        </w:rPr>
        <w:t>n với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mọi số thực x: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A. </w:t>
      </w:r>
      <w:r w:rsidRPr="0083121B">
        <w:rPr>
          <w:rFonts w:ascii="Times New Roman" w:hAnsi="Times New Roman"/>
          <w:color w:val="000000"/>
          <w:position w:val="-26"/>
          <w:sz w:val="28"/>
          <w:szCs w:val="28"/>
          <w:lang w:val="vi-VN" w:eastAsia="vi-VN"/>
        </w:rPr>
        <w:object w:dxaOrig="1179" w:dyaOrig="680">
          <v:shape id="_x0000_i1039" type="#_x0000_t75" style="width:59.25pt;height:33.75pt" o:ole="">
            <v:imagedata r:id="rId32" o:title=""/>
          </v:shape>
          <o:OLEObject Type="Embed" ProgID="Equation.DSMT4" ShapeID="_x0000_i1039" DrawAspect="Content" ObjectID="_1591611153" r:id="rId3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B.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vi-VN" w:eastAsia="vi-VN"/>
        </w:rPr>
        <w:object w:dxaOrig="1100" w:dyaOrig="320">
          <v:shape id="_x0000_i1040" type="#_x0000_t75" style="width:55.5pt;height:15.75pt" o:ole="">
            <v:imagedata r:id="rId34" o:title=""/>
          </v:shape>
          <o:OLEObject Type="Embed" ProgID="Equation.DSMT4" ShapeID="_x0000_i1040" DrawAspect="Content" ObjectID="_1591611154" r:id="rId35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C.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vi-VN" w:eastAsia="vi-VN"/>
        </w:rPr>
        <w:object w:dxaOrig="1100" w:dyaOrig="320">
          <v:shape id="_x0000_i1041" type="#_x0000_t75" style="width:55.5pt;height:15.75pt" o:ole="">
            <v:imagedata r:id="rId36" o:title=""/>
          </v:shape>
          <o:OLEObject Type="Embed" ProgID="Equation.DSMT4" ShapeID="_x0000_i1041" DrawAspect="Content" ObjectID="_1591611155" r:id="rId37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D.</w:t>
      </w:r>
      <w:r w:rsidRPr="0083121B">
        <w:rPr>
          <w:rFonts w:ascii="Times New Roman" w:hAnsi="Times New Roman"/>
          <w:color w:val="000000"/>
          <w:sz w:val="28"/>
          <w:szCs w:val="28"/>
          <w:lang w:val="vi-VN" w:eastAsia="vi-VN"/>
        </w:rPr>
        <w:t xml:space="preserve">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vi-VN" w:eastAsia="vi-VN"/>
        </w:rPr>
        <w:object w:dxaOrig="1660" w:dyaOrig="400">
          <v:shape id="_x0000_i1042" type="#_x0000_t75" style="width:83.25pt;height:20.25pt" o:ole="">
            <v:imagedata r:id="rId38" o:title=""/>
          </v:shape>
          <o:OLEObject Type="Embed" ProgID="Equation.DSMT4" ShapeID="_x0000_i1042" DrawAspect="Content" ObjectID="_1591611156" r:id="rId39"/>
        </w:objec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C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8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Điền vào chỗ trống (…) để được 1 khẳng định đúng: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Đồ thị hàm số y= ax +b với (a ≠ 0) là một …...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đường thẳng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9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Điền vào chỗ trống (…) để được khẳng định đúng: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Đồ thị hàm số y= ax +b với (a ≠ 0) là một đường thẳng … với đường thẳng y=ax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>nếu b≠ 0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song song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0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</w:rPr>
        <w:t>Điền vào chỗ trống (…) để được 1 khẳng định đúng: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Đồ thị hàm số y= ax +b với (a ≠ 0) là một đường thẳng … với đường thẳng y=ax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lastRenderedPageBreak/>
        <w:t>nếu b= 0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trùng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1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</w:rPr>
        <w:t>Đồ thị hàm số y = 2x + 1 đi qua các điểm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A. P(0; 1) và Q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740" w:dyaOrig="620">
          <v:shape id="_x0000_i1043" type="#_x0000_t75" style="width:36.75pt;height:30.75pt" o:ole="">
            <v:imagedata r:id="rId40" o:title=""/>
          </v:shape>
          <o:OLEObject Type="Embed" ProgID="Equation.DSMT4" ShapeID="_x0000_i1043" DrawAspect="Content" ObjectID="_1591611157" r:id="rId41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     B.   P(0; -1) và Q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740" w:dyaOrig="620">
          <v:shape id="_x0000_i1044" type="#_x0000_t75" style="width:36.75pt;height:30.75pt" o:ole="">
            <v:imagedata r:id="rId42" o:title=""/>
          </v:shape>
          <o:OLEObject Type="Embed" ProgID="Equation.DSMT4" ShapeID="_x0000_i1044" DrawAspect="Content" ObjectID="_1591611158" r:id="rId4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C. P(2; 1) và Q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740" w:dyaOrig="620">
          <v:shape id="_x0000_i1045" type="#_x0000_t75" style="width:36.75pt;height:30.75pt" o:ole="">
            <v:imagedata r:id="rId40" o:title=""/>
          </v:shape>
          <o:OLEObject Type="Embed" ProgID="Equation.DSMT4" ShapeID="_x0000_i1045" DrawAspect="Content" ObjectID="_1591611159" r:id="rId4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     D.    P(-8; 1) và Q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560" w:dyaOrig="320">
          <v:shape id="_x0000_i1046" type="#_x0000_t75" style="width:27.75pt;height:15.75pt" o:ole="">
            <v:imagedata r:id="rId45" o:title=""/>
          </v:shape>
          <o:OLEObject Type="Embed" ProgID="Equation.DSMT4" ShapeID="_x0000_i1046" DrawAspect="Content" ObjectID="_1591611160" r:id="rId46"/>
        </w:object>
      </w:r>
    </w:p>
    <w:p w:rsidR="00DC76CD" w:rsidRPr="0083121B" w:rsidRDefault="00DC76CD" w:rsidP="00DC76CD">
      <w:pPr>
        <w:jc w:val="both"/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: A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2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Biết đồ thị hàm số y = 2x + b  đi qua điểm M(2; - 3) thì hệ số b là : </w:t>
      </w:r>
    </w:p>
    <w:p w:rsidR="00DC76CD" w:rsidRPr="0083121B" w:rsidRDefault="00DC76CD" w:rsidP="0061421E">
      <w:pPr>
        <w:numPr>
          <w:ilvl w:val="0"/>
          <w:numId w:val="10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>- 7</w:t>
      </w:r>
      <w:r w:rsidRPr="0083121B">
        <w:rPr>
          <w:rFonts w:ascii="Times New Roman" w:hAnsi="Times New Roman"/>
          <w:color w:val="000000"/>
          <w:sz w:val="28"/>
          <w:szCs w:val="28"/>
        </w:rPr>
        <w:tab/>
        <w:t xml:space="preserve">                         B) 8</w:t>
      </w:r>
      <w:r w:rsidRPr="0083121B">
        <w:rPr>
          <w:rFonts w:ascii="Times New Roman" w:hAnsi="Times New Roman"/>
          <w:color w:val="000000"/>
          <w:sz w:val="28"/>
          <w:szCs w:val="28"/>
        </w:rPr>
        <w:tab/>
        <w:t xml:space="preserve">                  C) 1</w:t>
      </w:r>
      <w:r w:rsidRPr="0083121B">
        <w:rPr>
          <w:rFonts w:ascii="Times New Roman" w:hAnsi="Times New Roman"/>
          <w:color w:val="000000"/>
          <w:sz w:val="28"/>
          <w:szCs w:val="28"/>
        </w:rPr>
        <w:tab/>
        <w:t xml:space="preserve">             D) - 4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A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3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Đường thẳng nào sao đây đi qua điểm </w:t>
      </w:r>
      <w:r w:rsidRPr="0083121B">
        <w:rPr>
          <w:rFonts w:ascii="Times New Roman" w:hAnsi="Times New Roman"/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609600" cy="390525"/>
            <wp:effectExtent l="0" t="0" r="0" b="9525"/>
            <wp:docPr id="59" name="Hình ảnh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ab/>
        <w:t xml:space="preserve">A. </w:t>
      </w:r>
      <w:r w:rsidRPr="0083121B">
        <w:rPr>
          <w:rFonts w:ascii="Times New Roman" w:hAnsi="Times New Roman"/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609600" cy="390525"/>
            <wp:effectExtent l="0" t="0" r="0" b="9525"/>
            <wp:docPr id="58" name="Hình ảnh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83121B">
        <w:rPr>
          <w:rFonts w:ascii="Times New Roman" w:hAnsi="Times New Roman"/>
          <w:color w:val="000000"/>
          <w:sz w:val="28"/>
          <w:szCs w:val="28"/>
        </w:rPr>
        <w:tab/>
      </w:r>
      <w:r w:rsidRPr="0083121B">
        <w:rPr>
          <w:rFonts w:ascii="Times New Roman" w:hAnsi="Times New Roman"/>
          <w:color w:val="000000"/>
          <w:sz w:val="28"/>
          <w:szCs w:val="28"/>
        </w:rPr>
        <w:tab/>
        <w:t xml:space="preserve">B. </w:t>
      </w:r>
      <w:r w:rsidRPr="0083121B">
        <w:rPr>
          <w:rFonts w:ascii="Times New Roman" w:hAnsi="Times New Roman"/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600075" cy="390525"/>
            <wp:effectExtent l="0" t="0" r="9525" b="9525"/>
            <wp:docPr id="57" name="Hình ảnh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21B">
        <w:rPr>
          <w:rFonts w:ascii="Times New Roman" w:hAnsi="Times New Roman"/>
          <w:color w:val="000000"/>
          <w:sz w:val="28"/>
          <w:szCs w:val="28"/>
        </w:rPr>
        <w:tab/>
      </w:r>
      <w:r w:rsidRPr="0083121B">
        <w:rPr>
          <w:rFonts w:ascii="Times New Roman" w:hAnsi="Times New Roman"/>
          <w:color w:val="000000"/>
          <w:sz w:val="28"/>
          <w:szCs w:val="28"/>
        </w:rPr>
        <w:tab/>
      </w:r>
      <w:r w:rsidRPr="0083121B">
        <w:rPr>
          <w:rFonts w:ascii="Times New Roman" w:hAnsi="Times New Roman"/>
          <w:color w:val="000000"/>
          <w:sz w:val="28"/>
          <w:szCs w:val="28"/>
        </w:rPr>
        <w:tab/>
        <w:t xml:space="preserve">C. </w:t>
      </w:r>
      <w:r w:rsidRPr="0083121B">
        <w:rPr>
          <w:rFonts w:ascii="Times New Roman" w:hAnsi="Times New Roman"/>
          <w:noProof/>
          <w:color w:val="000000"/>
          <w:position w:val="-24"/>
          <w:sz w:val="28"/>
          <w:szCs w:val="28"/>
        </w:rPr>
        <w:drawing>
          <wp:inline distT="0" distB="0" distL="0" distR="0">
            <wp:extent cx="685800" cy="390525"/>
            <wp:effectExtent l="0" t="0" r="0" b="9525"/>
            <wp:docPr id="56" name="Hình ảnh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6CD" w:rsidRPr="0083121B" w:rsidRDefault="00DC76CD" w:rsidP="00DC76CD">
      <w:pPr>
        <w:spacing w:before="120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</w:rPr>
        <w:t>Đáp án: A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4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>Đồ thị của hàm số y = 2x + 3 cắt trục tung tại điểm có tung độ là :</w:t>
      </w:r>
    </w:p>
    <w:p w:rsidR="00DC76CD" w:rsidRPr="0083121B" w:rsidRDefault="00DC76CD" w:rsidP="0061421E">
      <w:pPr>
        <w:numPr>
          <w:ilvl w:val="0"/>
          <w:numId w:val="11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>2                         B) 4</w:t>
      </w:r>
      <w:r w:rsidRPr="0083121B">
        <w:rPr>
          <w:rFonts w:ascii="Times New Roman" w:hAnsi="Times New Roman"/>
          <w:color w:val="000000"/>
          <w:sz w:val="28"/>
          <w:szCs w:val="28"/>
        </w:rPr>
        <w:tab/>
        <w:t xml:space="preserve">                  C) 3</w:t>
      </w:r>
      <w:r w:rsidRPr="0083121B">
        <w:rPr>
          <w:rFonts w:ascii="Times New Roman" w:hAnsi="Times New Roman"/>
          <w:color w:val="000000"/>
          <w:sz w:val="28"/>
          <w:szCs w:val="28"/>
        </w:rPr>
        <w:tab/>
        <w:t xml:space="preserve">             D) -3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</w:rPr>
        <w:t>Đáp án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>: C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5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Đường thẳ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>ng y = -2x+1 và y = 3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x-1 có vị trí tương đối là</w:t>
      </w:r>
    </w:p>
    <w:p w:rsidR="00DC76CD" w:rsidRPr="0083121B" w:rsidRDefault="00DC76CD" w:rsidP="0061421E">
      <w:pPr>
        <w:numPr>
          <w:ilvl w:val="2"/>
          <w:numId w:val="13"/>
        </w:numPr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Song song                        C. Trùng nhau</w:t>
      </w:r>
    </w:p>
    <w:p w:rsidR="00DC76CD" w:rsidRPr="0083121B" w:rsidRDefault="00DC76CD" w:rsidP="0061421E">
      <w:pPr>
        <w:numPr>
          <w:ilvl w:val="2"/>
          <w:numId w:val="13"/>
        </w:numPr>
        <w:spacing w:after="0" w:line="240" w:lineRule="auto"/>
        <w:ind w:left="0" w:firstLine="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Cắt nhau                           D. Vuông góc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B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6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Đường thẳng y = 2x + 1 song song với đường thẳng y = mx - 4 khi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A.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660" w:dyaOrig="620">
          <v:shape id="_x0000_i1051" type="#_x0000_t75" style="width:33pt;height:30.75pt" o:ole="">
            <v:imagedata r:id="rId20" o:title=""/>
          </v:shape>
          <o:OLEObject Type="Embed" ProgID="Equation.DSMT4" ShapeID="_x0000_i1051" DrawAspect="Content" ObjectID="_1591611161" r:id="rId51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                B. 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660" w:dyaOrig="620">
          <v:shape id="_x0000_i1052" type="#_x0000_t75" style="width:33pt;height:30.75pt" o:ole="">
            <v:imagedata r:id="rId22" o:title=""/>
          </v:shape>
          <o:OLEObject Type="Embed" ProgID="Equation.DSMT4" ShapeID="_x0000_i1052" DrawAspect="Content" ObjectID="_1591611162" r:id="rId5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C.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620" w:dyaOrig="279">
          <v:shape id="_x0000_i1053" type="#_x0000_t75" style="width:30.75pt;height:14.25pt" o:ole="">
            <v:imagedata r:id="rId53" o:title=""/>
          </v:shape>
          <o:OLEObject Type="Embed" ProgID="Equation.DSMT4" ShapeID="_x0000_i1053" DrawAspect="Content" ObjectID="_1591611163" r:id="rId5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                 D. 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660" w:dyaOrig="620">
          <v:shape id="_x0000_i1054" type="#_x0000_t75" style="width:33pt;height:30.75pt" o:ole="">
            <v:imagedata r:id="rId26" o:title=""/>
          </v:shape>
          <o:OLEObject Type="Embed" ProgID="Equation.DSMT4" ShapeID="_x0000_i1054" DrawAspect="Content" ObjectID="_1591611164" r:id="rId55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lastRenderedPageBreak/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C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7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Đường thẳng y = -3x - 1 cắt  đường thẳng y = (m + 4)x - 4 khi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 A.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660" w:dyaOrig="620">
          <v:shape id="_x0000_i1055" type="#_x0000_t75" style="width:33pt;height:30.75pt" o:ole="">
            <v:imagedata r:id="rId20" o:title=""/>
          </v:shape>
          <o:OLEObject Type="Embed" ProgID="Equation.DSMT4" ShapeID="_x0000_i1055" DrawAspect="Content" ObjectID="_1591611165" r:id="rId5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                 B. 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740" w:dyaOrig="279">
          <v:shape id="_x0000_i1056" type="#_x0000_t75" style="width:36.75pt;height:14.25pt" o:ole="">
            <v:imagedata r:id="rId57" o:title=""/>
          </v:shape>
          <o:OLEObject Type="Embed" ProgID="Equation.DSMT4" ShapeID="_x0000_i1056" DrawAspect="Content" ObjectID="_1591611166" r:id="rId5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 C.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740" w:dyaOrig="279">
          <v:shape id="_x0000_i1057" type="#_x0000_t75" style="width:36.75pt;height:14.25pt" o:ole="">
            <v:imagedata r:id="rId59" o:title=""/>
          </v:shape>
          <o:OLEObject Type="Embed" ProgID="Equation.DSMT4" ShapeID="_x0000_i1057" DrawAspect="Content" ObjectID="_1591611167" r:id="rId6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                 D. 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620" w:dyaOrig="279">
          <v:shape id="_x0000_i1058" type="#_x0000_t75" style="width:30.75pt;height:14.25pt" o:ole="">
            <v:imagedata r:id="rId61" o:title=""/>
          </v:shape>
          <o:OLEObject Type="Embed" ProgID="Equation.DSMT4" ShapeID="_x0000_i1058" DrawAspect="Content" ObjectID="_1591611168" r:id="rId6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B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8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Đường thẳng y = -3x - n trùng với đường thẳng y = m x - 4 khi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A. m = -3 và n = 1                                 B. m = -7 và n = 1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C. m = -3 và n = 4                                 D. m = -4 và n = 0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C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9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Xét hai đường thẳng y = ax + b (với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60" w:dyaOrig="279">
          <v:shape id="_x0000_i1059" type="#_x0000_t75" style="width:27.75pt;height:14.25pt" o:ole="">
            <v:imagedata r:id="rId63" o:title=""/>
          </v:shape>
          <o:OLEObject Type="Embed" ProgID="Equation.DSMT4" ShapeID="_x0000_i1059" DrawAspect="Content" ObjectID="_1591611169" r:id="rId6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) và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đường thẳng y = cx + d (với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40" w:dyaOrig="279">
          <v:shape id="_x0000_i1060" type="#_x0000_t75" style="width:27pt;height:14.25pt" o:ole="">
            <v:imagedata r:id="rId65" o:title=""/>
          </v:shape>
          <o:OLEObject Type="Embed" ProgID="Equation.DSMT4" ShapeID="_x0000_i1060" DrawAspect="Content" ObjectID="_1591611170" r:id="rId6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). Hãy chọn đáp án đúng trong các đáp án sau: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A.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Nếu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60" w:dyaOrig="220">
          <v:shape id="_x0000_i1061" type="#_x0000_t75" style="width:36pt;height:15pt" o:ole="">
            <v:imagedata r:id="rId67" o:title=""/>
          </v:shape>
          <o:OLEObject Type="Embed" ProgID="Equation.DSMT4" ShapeID="_x0000_i1061" DrawAspect="Content" ObjectID="_1591611171" r:id="rId6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thì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hai đường thẳng đó cắt nhau tại một điểm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B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. Nếu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40" w:dyaOrig="220">
          <v:shape id="_x0000_i1062" type="#_x0000_t75" style="width:28.5pt;height:12pt" o:ole="">
            <v:imagedata r:id="rId69" o:title=""/>
          </v:shape>
          <o:OLEObject Type="Embed" ProgID="Equation.DSMT4" ShapeID="_x0000_i1062" DrawAspect="Content" ObjectID="_1591611172" r:id="rId7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thì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hai đường thẳng đó song song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C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. Nếu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60" w:dyaOrig="220">
          <v:shape id="_x0000_i1063" type="#_x0000_t75" style="width:36.75pt;height:15pt" o:ole="">
            <v:imagedata r:id="rId71" o:title=""/>
          </v:shape>
          <o:OLEObject Type="Embed" ProgID="Equation.DSMT4" ShapeID="_x0000_i1063" DrawAspect="Content" ObjectID="_1591611173" r:id="rId7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thì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hai đường thẳng đó không cắt nhau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D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. Nếu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60" w:dyaOrig="240">
          <v:shape id="_x0000_i1064" type="#_x0000_t75" style="width:36.75pt;height:15.75pt" o:ole="">
            <v:imagedata r:id="rId73" o:title=""/>
          </v:shape>
          <o:OLEObject Type="Embed" ProgID="Equation.DSMT4" ShapeID="_x0000_i1064" DrawAspect="Content" ObjectID="_1591611174" r:id="rId7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thì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hai đường thẳng đó cắt nhau tại một điểm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D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0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Xét hai đường thẳng y = ax + b (với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60" w:dyaOrig="279">
          <v:shape id="_x0000_i1065" type="#_x0000_t75" style="width:27.75pt;height:14.25pt" o:ole="">
            <v:imagedata r:id="rId63" o:title=""/>
          </v:shape>
          <o:OLEObject Type="Embed" ProgID="Equation.DSMT4" ShapeID="_x0000_i1065" DrawAspect="Content" ObjectID="_1591611175" r:id="rId75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) và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đường thẳng y = cx + d (với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40" w:dyaOrig="279">
          <v:shape id="_x0000_i1066" type="#_x0000_t75" style="width:27pt;height:14.25pt" o:ole="">
            <v:imagedata r:id="rId65" o:title=""/>
          </v:shape>
          <o:OLEObject Type="Embed" ProgID="Equation.DSMT4" ShapeID="_x0000_i1066" DrawAspect="Content" ObjectID="_1591611176" r:id="rId7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). Hãy chọn đáp án đúng trong các đáp án sau: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A. Nếu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60" w:dyaOrig="220">
          <v:shape id="_x0000_i1067" type="#_x0000_t75" style="width:27.75pt;height:11.25pt" o:ole="">
            <v:imagedata r:id="rId67" o:title=""/>
          </v:shape>
          <o:OLEObject Type="Embed" ProgID="Equation.DSMT4" ShapeID="_x0000_i1067" DrawAspect="Content" ObjectID="_1591611177" r:id="rId77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và b = d thì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hai đường thẳng đó trùng nhau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B. Nếu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60" w:dyaOrig="240">
          <v:shape id="_x0000_i1068" type="#_x0000_t75" style="width:27.75pt;height:12pt" o:ole="">
            <v:imagedata r:id="rId73" o:title=""/>
          </v:shape>
          <o:OLEObject Type="Embed" ProgID="Equation.DSMT4" ShapeID="_x0000_i1068" DrawAspect="Content" ObjectID="_1591611178" r:id="rId7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và b = d thì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hai đường thẳng đó trùng nhau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C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. Nếu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60" w:dyaOrig="220">
          <v:shape id="_x0000_i1069" type="#_x0000_t75" style="width:27.75pt;height:11.25pt" o:ole="">
            <v:imagedata r:id="rId71" o:title=""/>
          </v:shape>
          <o:OLEObject Type="Embed" ProgID="Equation.DSMT4" ShapeID="_x0000_i1069" DrawAspect="Content" ObjectID="_1591611179" r:id="rId79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và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80" w:dyaOrig="279">
          <v:shape id="_x0000_i1070" type="#_x0000_t75" style="width:29.25pt;height:14.25pt" o:ole="">
            <v:imagedata r:id="rId80" o:title=""/>
          </v:shape>
          <o:OLEObject Type="Embed" ProgID="Equation.DSMT4" ShapeID="_x0000_i1070" DrawAspect="Content" ObjectID="_1591611180" r:id="rId81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thì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hai đường thẳng đó trùng nhau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D. Nếu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40" w:dyaOrig="220">
          <v:shape id="_x0000_i1071" type="#_x0000_t75" style="width:27pt;height:11.25pt" o:ole="">
            <v:imagedata r:id="rId69" o:title=""/>
          </v:shape>
          <o:OLEObject Type="Embed" ProgID="Equation.DSMT4" ShapeID="_x0000_i1071" DrawAspect="Content" ObjectID="_1591611181" r:id="rId8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và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580" w:dyaOrig="279">
          <v:shape id="_x0000_i1072" type="#_x0000_t75" style="width:29.25pt;height:14.25pt" o:ole="">
            <v:imagedata r:id="rId80" o:title=""/>
          </v:shape>
          <o:OLEObject Type="Embed" ProgID="Equation.DSMT4" ShapeID="_x0000_i1072" DrawAspect="Content" ObjectID="_1591611182" r:id="rId8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thì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hai đường thẳng đó trùng nhau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A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1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Nếu hai đường thẳng y = (m – 1)x + 5 và đường thẳng y = (3 – m)x + 4 song song với nhau thì m bằng: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lastRenderedPageBreak/>
        <w:t xml:space="preserve">                       A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. m = 1                           B. m = 2                   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                       C. m = 3                          D. m = 4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B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2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Đường thẳng y = x – 2 có hệ số góc là: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A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. a = 0                     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B. a = 1                         C. a =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– 2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                      D. a = 2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B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3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Đường thẳng y = x – 2 có tung độ gốc là: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>A</w:t>
      </w:r>
      <w:r>
        <w:rPr>
          <w:rFonts w:ascii="Times New Roman" w:hAnsi="Times New Roman"/>
          <w:bCs/>
          <w:color w:val="000000"/>
          <w:sz w:val="28"/>
          <w:szCs w:val="28"/>
          <w:lang w:val="pt-BR"/>
        </w:rPr>
        <w:t>. b = 0                      B. b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</w:t>
      </w:r>
      <w:r>
        <w:rPr>
          <w:rFonts w:ascii="Times New Roman" w:hAnsi="Times New Roman"/>
          <w:bCs/>
          <w:color w:val="000000"/>
          <w:sz w:val="28"/>
          <w:szCs w:val="28"/>
          <w:lang w:val="pt-BR"/>
        </w:rPr>
        <w:t>= 1                         C. b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=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– 2 </w:t>
      </w:r>
      <w:r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                       D. b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= 2</w:t>
      </w:r>
    </w:p>
    <w:p w:rsidR="00DC76CD" w:rsidRPr="0083121B" w:rsidRDefault="00DC76CD" w:rsidP="00DC76CD">
      <w:pPr>
        <w:tabs>
          <w:tab w:val="left" w:pos="2280"/>
        </w:tabs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C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4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Đường thẳng  y = mx – 6 tạo với trục hoành một góc nhọn  thì m thỏa mãn điều kiện nào sau đây ?</w:t>
      </w:r>
    </w:p>
    <w:p w:rsidR="00DC76CD" w:rsidRPr="0083121B" w:rsidRDefault="00DC76CD" w:rsidP="00DC76CD">
      <w:pPr>
        <w:ind w:firstLine="1418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A.  m &lt; 0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B. m 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  <w:lang w:val="pt-BR"/>
        </w:rPr>
        <w:object w:dxaOrig="200" w:dyaOrig="240">
          <v:shape id="_x0000_i1073" type="#_x0000_t75" style="width:9.75pt;height:12pt" o:ole="">
            <v:imagedata r:id="rId84" o:title=""/>
          </v:shape>
          <o:OLEObject Type="Embed" ProgID="Equation.DSMT4" ShapeID="_x0000_i1073" DrawAspect="Content" ObjectID="_1591611183" r:id="rId85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0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</w:r>
    </w:p>
    <w:p w:rsidR="00DC76CD" w:rsidRPr="0083121B" w:rsidRDefault="00DC76CD" w:rsidP="00DC76CD">
      <w:pPr>
        <w:ind w:firstLine="1418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C.  m =  0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  <w:t>D. m &gt;  0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D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5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Góc tạo bởi đường thẳng y = 7x + 1 với trục Ox là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 A. Góc tù                                      B. Góc nhọn           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 C. Góc vuông                                D. Góc bẹt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B</w:t>
      </w:r>
    </w:p>
    <w:p w:rsidR="00DC76CD" w:rsidRPr="0083121B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Pr="0083121B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Pr="0083121B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Pr="0083121B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Pr="0083121B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Pr="0083121B" w:rsidRDefault="00DC76CD" w:rsidP="00DC76CD">
      <w:pPr>
        <w:jc w:val="center"/>
        <w:rPr>
          <w:rFonts w:ascii="Times New Roman" w:hAnsi="Times New Roman"/>
          <w:color w:val="FF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FF0000"/>
          <w:sz w:val="28"/>
          <w:szCs w:val="28"/>
          <w:lang w:val="pt-BR"/>
        </w:rPr>
        <w:t>BÀI TẬP THÔNG HIỂU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Hàm số y = </w:t>
      </w:r>
      <w:r w:rsidRPr="0083121B">
        <w:rPr>
          <w:rFonts w:ascii="Times New Roman" w:hAnsi="Times New Roman"/>
          <w:bCs/>
          <w:color w:val="000000"/>
          <w:position w:val="-28"/>
          <w:sz w:val="28"/>
          <w:szCs w:val="28"/>
          <w:lang w:val="es-VE"/>
        </w:rPr>
        <w:object w:dxaOrig="880" w:dyaOrig="660">
          <v:shape id="_x0000_i1074" type="#_x0000_t75" style="width:44.25pt;height:33pt" o:ole="">
            <v:imagedata r:id="rId86" o:title=""/>
          </v:shape>
          <o:OLEObject Type="Embed" ProgID="Equation.3" ShapeID="_x0000_i1074" DrawAspect="Content" ObjectID="_1591611184" r:id="rId87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xác định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u w:val="dotted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        A. Khi x ≠ 0         B. Khi  x ≠ 0 và x ≠ 2       C.  Khi  x ≠ 0 và x ≠ -2       D. Với mọi x      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es-VE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C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Cho hàm số y = 4x – 7. Giá trị của hàm số tại x = a – 1 là: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A. 4a – 8                  B. 4a -11                   C.4a – 3                  D. 4a - 7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B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Bài 3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Hàm số y = (m - 1)x + 3 là hàm số bậc nhất khi và chỉ khi: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A)  m </w:t>
      </w:r>
      <w:r w:rsidRPr="0083121B">
        <w:rPr>
          <w:rFonts w:ascii="Times New Roman" w:hAnsi="Times New Roman"/>
          <w:color w:val="000000"/>
          <w:sz w:val="28"/>
          <w:szCs w:val="28"/>
        </w:rPr>
        <w:sym w:font="Symbol" w:char="00B9"/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0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               B)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m </w:t>
      </w:r>
      <w:r w:rsidRPr="0083121B">
        <w:rPr>
          <w:rFonts w:ascii="Times New Roman" w:hAnsi="Times New Roman"/>
          <w:color w:val="000000"/>
          <w:sz w:val="28"/>
          <w:szCs w:val="28"/>
        </w:rPr>
        <w:sym w:font="Symbol" w:char="00B9"/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1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                  C) m  &gt; 1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  <w:t xml:space="preserve">   D) m  &lt; 1</w:t>
      </w:r>
    </w:p>
    <w:p w:rsidR="00DC76CD" w:rsidRPr="0092774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B</w:t>
      </w:r>
    </w:p>
    <w:p w:rsidR="00DC76CD" w:rsidRPr="0092774B" w:rsidRDefault="00DC76CD" w:rsidP="00DC76CD">
      <w:pPr>
        <w:spacing w:before="180" w:after="1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>
        <w:rPr>
          <w:rFonts w:ascii="Times New Roman" w:hAnsi="Times New Roman"/>
          <w:b/>
          <w:color w:val="000000"/>
          <w:sz w:val="28"/>
          <w:szCs w:val="28"/>
          <w:lang w:val="nl-NL"/>
        </w:rPr>
        <w:t>Bài 4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92774B">
        <w:rPr>
          <w:rFonts w:ascii="Times New Roman" w:hAnsi="Times New Roman"/>
          <w:color w:val="000000"/>
          <w:sz w:val="28"/>
          <w:szCs w:val="28"/>
          <w:lang w:val="nl-NL"/>
        </w:rPr>
        <w:t xml:space="preserve">Hàm số </w:t>
      </w:r>
      <w:r w:rsidRPr="0083121B">
        <w:rPr>
          <w:rFonts w:ascii="Times New Roman" w:hAnsi="Times New Roman"/>
          <w:color w:val="000000"/>
          <w:sz w:val="28"/>
          <w:szCs w:val="28"/>
        </w:rPr>
        <w:object w:dxaOrig="1740" w:dyaOrig="380">
          <v:shape id="_x0000_i1075" type="#_x0000_t75" style="width:87pt;height:18.75pt" o:ole="">
            <v:imagedata r:id="rId88" o:title=""/>
          </v:shape>
          <o:OLEObject Type="Embed" ProgID="Equation.DSMT4" ShapeID="_x0000_i1075" DrawAspect="Content" ObjectID="_1591611185" r:id="rId89"/>
        </w:object>
      </w:r>
      <w:r w:rsidRPr="0092774B">
        <w:rPr>
          <w:rFonts w:ascii="Times New Roman" w:hAnsi="Times New Roman"/>
          <w:color w:val="000000"/>
          <w:sz w:val="28"/>
          <w:szCs w:val="28"/>
          <w:lang w:val="nl-NL"/>
        </w:rPr>
        <w:t xml:space="preserve"> là hàm số bậc nhất khi:</w:t>
      </w:r>
    </w:p>
    <w:p w:rsidR="00DC76CD" w:rsidRPr="0083121B" w:rsidRDefault="00DC76CD" w:rsidP="00DC76CD">
      <w:pPr>
        <w:tabs>
          <w:tab w:val="left" w:pos="5244"/>
        </w:tabs>
        <w:ind w:firstLine="24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 xml:space="preserve">A.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m &lt; 3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 xml:space="preserve">B.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m &gt; 3</w:t>
      </w:r>
    </w:p>
    <w:p w:rsidR="00DC76CD" w:rsidRPr="0083121B" w:rsidRDefault="00DC76CD" w:rsidP="00DC76CD">
      <w:pPr>
        <w:tabs>
          <w:tab w:val="left" w:pos="5244"/>
        </w:tabs>
        <w:ind w:firstLine="24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 xml:space="preserve">C.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m = 3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ab/>
      </w: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 xml:space="preserve">D.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Cả ba câu trên đều sai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A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5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Cho hàm số y = f(x) = ax + 3. Xác định a nếu : f(2) = 5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>Đáp án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: a = 1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lastRenderedPageBreak/>
        <w:t>Bài 6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Cho hàm số y = f(x) = -3x + b. Xác định b nếu : f(-1) = 4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b = 1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7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Tìm m để hàm số y = f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pt-BR"/>
        </w:rPr>
        <w:t>(x)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= (5m – 1)x - 2  đồng biến trên R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639" w:dyaOrig="620">
          <v:shape id="_x0000_i1076" type="#_x0000_t75" style="width:32.25pt;height:30.75pt" o:ole="">
            <v:imagedata r:id="rId90" o:title=""/>
          </v:shape>
          <o:OLEObject Type="Embed" ProgID="Equation.DSMT4" ShapeID="_x0000_i1076" DrawAspect="Content" ObjectID="_1591611186" r:id="rId91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8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Cho hàm số bậc nhất y = (1 - </w:t>
      </w:r>
      <w:r w:rsidRPr="0083121B">
        <w:rPr>
          <w:rFonts w:ascii="Times New Roman" w:hAnsi="Times New Roman"/>
          <w:color w:val="000000"/>
          <w:position w:val="-8"/>
          <w:sz w:val="28"/>
          <w:szCs w:val="28"/>
        </w:rPr>
        <w:object w:dxaOrig="360" w:dyaOrig="360">
          <v:shape id="_x0000_i1077" type="#_x0000_t75" style="width:18pt;height:18pt" o:ole="">
            <v:imagedata r:id="rId92" o:title=""/>
          </v:shape>
          <o:OLEObject Type="Embed" ProgID="Equation.DSMT4" ShapeID="_x0000_i1077" DrawAspect="Content" ObjectID="_1591611187" r:id="rId9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)x – 1</w:t>
      </w:r>
    </w:p>
    <w:p w:rsidR="00DC76CD" w:rsidRPr="0083121B" w:rsidRDefault="00DC76CD" w:rsidP="0061421E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Tính giá trị của y khi x = 1 + </w:t>
      </w:r>
      <w:r w:rsidRPr="0083121B">
        <w:rPr>
          <w:rFonts w:ascii="Times New Roman" w:hAnsi="Times New Roman"/>
          <w:color w:val="000000"/>
          <w:position w:val="-8"/>
          <w:sz w:val="28"/>
          <w:szCs w:val="28"/>
        </w:rPr>
        <w:object w:dxaOrig="360" w:dyaOrig="360">
          <v:shape id="_x0000_i1078" type="#_x0000_t75" style="width:18pt;height:18pt" o:ole="">
            <v:imagedata r:id="rId92" o:title=""/>
          </v:shape>
          <o:OLEObject Type="Embed" ProgID="Equation.DSMT4" ShapeID="_x0000_i1078" DrawAspect="Content" ObjectID="_1591611188" r:id="rId94"/>
        </w:object>
      </w:r>
    </w:p>
    <w:p w:rsidR="00DC76CD" w:rsidRPr="0083121B" w:rsidRDefault="00DC76CD" w:rsidP="0061421E">
      <w:pPr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Tính giá trị của x khi y = </w:t>
      </w:r>
      <w:r w:rsidRPr="0083121B">
        <w:rPr>
          <w:rFonts w:ascii="Times New Roman" w:hAnsi="Times New Roman"/>
          <w:color w:val="000000"/>
          <w:position w:val="-8"/>
          <w:sz w:val="28"/>
          <w:szCs w:val="28"/>
        </w:rPr>
        <w:object w:dxaOrig="360" w:dyaOrig="360">
          <v:shape id="_x0000_i1079" type="#_x0000_t75" style="width:18pt;height:18pt" o:ole="">
            <v:imagedata r:id="rId92" o:title=""/>
          </v:shape>
          <o:OLEObject Type="Embed" ProgID="Equation.DSMT4" ShapeID="_x0000_i1079" DrawAspect="Content" ObjectID="_1591611189" r:id="rId95"/>
        </w:object>
      </w:r>
    </w:p>
    <w:p w:rsidR="00DC76CD" w:rsidRPr="0083121B" w:rsidRDefault="00DC76CD" w:rsidP="00DC76CD">
      <w:pPr>
        <w:ind w:left="150"/>
        <w:jc w:val="both"/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Đáp án: </w:t>
      </w:r>
    </w:p>
    <w:p w:rsidR="00DC76CD" w:rsidRPr="0083121B" w:rsidRDefault="00DC76CD" w:rsidP="00DC76CD">
      <w:pPr>
        <w:ind w:left="15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a. y = -5</w:t>
      </w:r>
    </w:p>
    <w:p w:rsidR="00DC76CD" w:rsidRPr="0083121B" w:rsidRDefault="00DC76CD" w:rsidP="00DC76CD">
      <w:pPr>
        <w:ind w:left="15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b.  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</w:rPr>
        <w:object w:dxaOrig="1080" w:dyaOrig="680">
          <v:shape id="_x0000_i1080" type="#_x0000_t75" style="width:54pt;height:33.75pt" o:ole="">
            <v:imagedata r:id="rId96" o:title=""/>
          </v:shape>
          <o:OLEObject Type="Embed" ProgID="Equation.DSMT4" ShapeID="_x0000_i1080" DrawAspect="Content" ObjectID="_1591611190" r:id="rId97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</w:t>
      </w:r>
    </w:p>
    <w:p w:rsidR="00DC76CD" w:rsidRPr="0083121B" w:rsidRDefault="00DC76CD" w:rsidP="00DC76CD">
      <w:pPr>
        <w:ind w:left="75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9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Vẽ đồ thị các hàm số   y = x  và  y = 2x + 2 trên cùng một mặt phẳng toạ độ. </w:t>
      </w:r>
    </w:p>
    <w:p w:rsidR="00DC76CD" w:rsidRPr="0083121B" w:rsidRDefault="00DC76CD" w:rsidP="00DC76CD">
      <w:pPr>
        <w:ind w:left="15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Cách vẽ, hình vẽ.        </w:t>
      </w:r>
    </w:p>
    <w:p w:rsidR="00DC76CD" w:rsidRPr="0083121B" w:rsidRDefault="00DC76CD" w:rsidP="00DC76CD">
      <w:pPr>
        <w:ind w:left="75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</w:p>
    <w:p w:rsidR="00DC76CD" w:rsidRPr="0083121B" w:rsidRDefault="00DC76CD" w:rsidP="00DC76CD">
      <w:pPr>
        <w:ind w:left="75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5753100" cy="3695700"/>
            <wp:effectExtent l="0" t="0" r="0" b="0"/>
            <wp:docPr id="55" name="Hình ảnh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6CD" w:rsidRPr="0083121B" w:rsidRDefault="00DC76CD" w:rsidP="00DC76CD">
      <w:pPr>
        <w:ind w:left="75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C76CD" w:rsidRPr="0083121B" w:rsidRDefault="00DC76CD" w:rsidP="00DC76CD">
      <w:pPr>
        <w:ind w:left="75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C76CD" w:rsidRPr="0083121B" w:rsidRDefault="00DC76CD" w:rsidP="00DC76CD">
      <w:pPr>
        <w:ind w:left="75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0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Cho hàm số   y = 2x + b. Hãy xác định hệ số b trong mỗi trường hợp sau: </w:t>
      </w:r>
    </w:p>
    <w:p w:rsidR="00DC76CD" w:rsidRPr="0083121B" w:rsidRDefault="00DC76CD" w:rsidP="00DC76CD">
      <w:pPr>
        <w:ind w:left="75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a. Đồ thị cắt trục tung tại điểm có tung độ bằng -3; </w:t>
      </w:r>
    </w:p>
    <w:p w:rsidR="00DC76CD" w:rsidRPr="0083121B" w:rsidRDefault="00DC76CD" w:rsidP="00DC76CD">
      <w:pPr>
        <w:ind w:left="75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b. Đồ thị của hàm số đã cho đi qua điểm A(1; 5). </w:t>
      </w:r>
    </w:p>
    <w:p w:rsidR="00DC76CD" w:rsidRPr="0083121B" w:rsidRDefault="00DC76CD" w:rsidP="00DC76CD">
      <w:pPr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</w:rPr>
        <w:t>Đáp án</w:t>
      </w:r>
    </w:p>
    <w:p w:rsidR="00DC76CD" w:rsidRPr="0083121B" w:rsidRDefault="00DC76CD" w:rsidP="00DC76CD">
      <w:pPr>
        <w:ind w:left="15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     a. b = -3 </w:t>
      </w:r>
    </w:p>
    <w:p w:rsidR="00DC76CD" w:rsidRPr="0083121B" w:rsidRDefault="00DC76CD" w:rsidP="00DC76CD">
      <w:pPr>
        <w:ind w:left="15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     b. b = 3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1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Với những giá trị nào của m thì đồ thị các hàm số  y = 2x+(m+3) và 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y = 3x+(5-m) cắt nhau tại một điểm trên trục tung ? </w:t>
      </w:r>
    </w:p>
    <w:p w:rsidR="00DC76CD" w:rsidRPr="0083121B" w:rsidRDefault="00DC76CD" w:rsidP="00DC76CD">
      <w:pPr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</w:rPr>
        <w:t>Đáp án</w:t>
      </w:r>
    </w:p>
    <w:p w:rsidR="00DC76CD" w:rsidRPr="0083121B" w:rsidRDefault="00DC76CD" w:rsidP="00DC76CD">
      <w:pPr>
        <w:ind w:left="15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 m = 1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2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</w:rPr>
        <w:t>Tìm giá trị của a để hai đường thẳng y = (a-1)x+2,(a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</w:rPr>
        <w:object w:dxaOrig="220" w:dyaOrig="220">
          <v:shape id="_x0000_i1082" type="#_x0000_t75" style="width:11.25pt;height:11.25pt" o:ole="">
            <v:imagedata r:id="rId99" o:title=""/>
          </v:shape>
          <o:OLEObject Type="Embed" ProgID="Equation.3" ShapeID="_x0000_i1082" DrawAspect="Content" ObjectID="_1591611191" r:id="rId100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1)  và 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</w:rPr>
        <w:t xml:space="preserve">       </w:t>
      </w:r>
      <w:r w:rsidRPr="0083121B">
        <w:rPr>
          <w:rFonts w:ascii="Times New Roman" w:hAnsi="Times New Roman"/>
          <w:color w:val="000000"/>
          <w:sz w:val="28"/>
          <w:szCs w:val="28"/>
        </w:rPr>
        <w:t>y = (3-a)x+1, (a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</w:rPr>
        <w:object w:dxaOrig="220" w:dyaOrig="220">
          <v:shape id="_x0000_i1083" type="#_x0000_t75" style="width:11.25pt;height:11.25pt" o:ole="">
            <v:imagedata r:id="rId99" o:title=""/>
          </v:shape>
          <o:OLEObject Type="Embed" ProgID="Equation.3" ShapeID="_x0000_i1083" DrawAspect="Content" ObjectID="_1591611192" r:id="rId101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3) song song với nhau. 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</w:rPr>
        <w:t>Đáp án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 a = 2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3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Đồ thị của hàm số y = ax + b có hệ số góc bằng 3 đi qua điểm B( 2 ; 2 ) thì tung độ gốc là :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             A.   – 4                                   B.   4                        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             C.    6                                     D.    2</w:t>
      </w:r>
    </w:p>
    <w:p w:rsidR="00DC76CD" w:rsidRPr="0083121B" w:rsidRDefault="00DC76CD" w:rsidP="00DC76CD">
      <w:pPr>
        <w:jc w:val="both"/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Đáp án   A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4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Cho hàm số  y=f(x)=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fr-FR"/>
        </w:rPr>
        <w:object w:dxaOrig="220" w:dyaOrig="620">
          <v:shape id="_x0000_i1084" type="#_x0000_t75" style="width:11.25pt;height:30.75pt" o:ole="">
            <v:imagedata r:id="rId102" o:title=""/>
          </v:shape>
          <o:OLEObject Type="Embed" ProgID="Equation.DSMT4" ShapeID="_x0000_i1084" DrawAspect="Content" ObjectID="_1591611193" r:id="rId10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x +4 tính f(3) 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f(3)=5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lastRenderedPageBreak/>
        <w:t>Bài 15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Cho hàm số y=2x+3 điểm A(1 ;5) có thuộc đồ thị hàm số không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Đáp án :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A thuộc đồ thị của hàm số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6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Hàm số y= 2x-3 là hàm số đồng biến hay nghịch biến trên R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 :  Là hàm đồng biến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7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Cho hàm số  y=f(x)= 3x -2 tính f(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fr-FR"/>
        </w:rPr>
        <w:object w:dxaOrig="380" w:dyaOrig="340">
          <v:shape id="_x0000_i1085" type="#_x0000_t75" style="width:18.75pt;height:17.25pt" o:ole="">
            <v:imagedata r:id="rId104" o:title=""/>
          </v:shape>
          <o:OLEObject Type="Embed" ProgID="Equation.DSMT4" ShapeID="_x0000_i1085" DrawAspect="Content" ObjectID="_1591611194" r:id="rId105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-1).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Đáp án :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f(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fr-FR"/>
        </w:rPr>
        <w:object w:dxaOrig="380" w:dyaOrig="340">
          <v:shape id="_x0000_i1086" type="#_x0000_t75" style="width:18.75pt;height:17.25pt" o:ole="">
            <v:imagedata r:id="rId106" o:title=""/>
          </v:shape>
          <o:OLEObject Type="Embed" ProgID="Equation.DSMT4" ShapeID="_x0000_i1086" DrawAspect="Content" ObjectID="_1591611195" r:id="rId107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-1)=3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fr-FR"/>
        </w:rPr>
        <w:object w:dxaOrig="380" w:dyaOrig="340">
          <v:shape id="_x0000_i1087" type="#_x0000_t75" style="width:18.75pt;height:17.25pt" o:ole="">
            <v:imagedata r:id="rId108" o:title=""/>
          </v:shape>
          <o:OLEObject Type="Embed" ProgID="Equation.DSMT4" ShapeID="_x0000_i1087" DrawAspect="Content" ObjectID="_1591611196" r:id="rId109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-5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8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Chọn đáp án đúng trong các đáp án sau: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Cho hàm số y = 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  <w:lang w:val="es-VE"/>
        </w:rPr>
        <w:object w:dxaOrig="360" w:dyaOrig="360">
          <v:shape id="_x0000_i1088" type="#_x0000_t75" style="width:18pt;height:18pt" o:ole="">
            <v:imagedata r:id="rId110" o:title=""/>
          </v:shape>
          <o:OLEObject Type="Embed" ProgID="Equation.3" ShapeID="_x0000_i1088" DrawAspect="Content" ObjectID="_1591611197" r:id="rId111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- 1)x + 5. Khi x =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  <w:lang w:val="es-VE"/>
        </w:rPr>
        <w:object w:dxaOrig="360" w:dyaOrig="360">
          <v:shape id="_x0000_i1089" type="#_x0000_t75" style="width:18pt;height:18pt" o:ole="">
            <v:imagedata r:id="rId112" o:title=""/>
          </v:shape>
          <o:OLEObject Type="Embed" ProgID="Equation.3" ShapeID="_x0000_i1089" DrawAspect="Content" ObjectID="_1591611198" r:id="rId113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+ 1 thì y nhận giá trị là: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A.   5                      B.  7                         C.  9                      D.  9 + 2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  <w:lang w:val="es-VE"/>
        </w:rPr>
        <w:object w:dxaOrig="360" w:dyaOrig="360">
          <v:shape id="_x0000_i1090" type="#_x0000_t75" style="width:18pt;height:18pt" o:ole="">
            <v:imagedata r:id="rId112" o:title=""/>
          </v:shape>
          <o:OLEObject Type="Embed" ProgID="Equation.3" ShapeID="_x0000_i1090" DrawAspect="Content" ObjectID="_1591611199" r:id="rId114"/>
        </w:objec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es-VE"/>
        </w:rPr>
        <w:t>Đáp án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: B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9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Chọn đáp án đúng trong các đáp án sau: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Hàm số y = (a – 2)x +5 luôn đồng biến khi: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A.  a &gt; 2               B.    a &lt; 2                C.    a = 2                D. a  ≥ 2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es-VE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  A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0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Chọn đáp án đúng trong các đáp án sau: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Cho hàm số y = f(x) =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es-VE"/>
        </w:rPr>
        <w:object w:dxaOrig="220" w:dyaOrig="620">
          <v:shape id="_x0000_i1091" type="#_x0000_t75" style="width:11.25pt;height:30.75pt" o:ole="">
            <v:imagedata r:id="rId115" o:title=""/>
          </v:shape>
          <o:OLEObject Type="Embed" ProgID="Equation.3" ShapeID="_x0000_i1091" DrawAspect="Content" ObjectID="_1591611200" r:id="rId116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x + 6. Khi đó f(-3) bằng: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A.</w:t>
      </w: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es-VE"/>
        </w:rPr>
        <w:t xml:space="preserve">    9                   B.  3                    C. 4                          D.  5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es-VE"/>
        </w:rPr>
        <w:t>Đáp án:</w:t>
      </w: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es-VE"/>
        </w:rPr>
        <w:t xml:space="preserve">    D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1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Cho hàm số : y = (m+1)x + m -1 .        (m là tham số)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Xác đinh m để đồ thị hàm số đã cho đi qua điểm ( 7 ; 2)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m </w:t>
      </w:r>
      <w:r w:rsidRPr="0083121B">
        <w:rPr>
          <w:rFonts w:ascii="Times New Roman" w:hAnsi="Times New Roman"/>
          <w:color w:val="000000"/>
          <w:position w:val="-26"/>
          <w:sz w:val="28"/>
          <w:szCs w:val="28"/>
        </w:rPr>
        <w:object w:dxaOrig="620" w:dyaOrig="680">
          <v:shape id="_x0000_i1092" type="#_x0000_t75" style="width:30.75pt;height:33.75pt" o:ole="">
            <v:imagedata r:id="rId117" o:title=""/>
          </v:shape>
          <o:OLEObject Type="Embed" ProgID="Equation.DSMT4" ShapeID="_x0000_i1092" DrawAspect="Content" ObjectID="_1591611201" r:id="rId118"/>
        </w:objec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2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Cho hàm số y = (1 - 3m)x + m + 3. Đồ thị hàm số đi qua gốc tọa độ khi: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  <w:t xml:space="preserve">A. m =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es-ES"/>
        </w:rPr>
        <w:object w:dxaOrig="220" w:dyaOrig="620">
          <v:shape id="_x0000_i1093" type="#_x0000_t75" style="width:11.25pt;height:30.75pt" o:ole="">
            <v:imagedata r:id="rId119" o:title=""/>
          </v:shape>
          <o:OLEObject Type="Embed" ProgID="Equation.3" ShapeID="_x0000_i1093" DrawAspect="Content" ObjectID="_1591611202" r:id="rId12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  <w:t>B. m = -3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  <w:t xml:space="preserve">C. m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es-ES"/>
        </w:rPr>
        <w:object w:dxaOrig="420" w:dyaOrig="619">
          <v:shape id="_x0000_i1094" type="#_x0000_t75" style="width:21pt;height:30.75pt" o:ole="">
            <v:imagedata r:id="rId121" o:title=""/>
          </v:shape>
          <o:OLEObject Type="Embed" ProgID="Equation.3" ShapeID="_x0000_i1094" DrawAspect="Content" ObjectID="_1591611203" r:id="rId12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  <w:t xml:space="preserve">D. m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es-ES"/>
        </w:rPr>
        <w:object w:dxaOrig="520" w:dyaOrig="280">
          <v:shape id="_x0000_i1095" type="#_x0000_t75" style="width:26.25pt;height:14.25pt" o:ole="">
            <v:imagedata r:id="rId123" o:title=""/>
          </v:shape>
          <o:OLEObject Type="Embed" ProgID="Equation.3" ShapeID="_x0000_i1095" DrawAspect="Content" ObjectID="_1591611204" r:id="rId124"/>
        </w:objec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es-ES"/>
        </w:rPr>
        <w:lastRenderedPageBreak/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ES"/>
        </w:rPr>
        <w:t xml:space="preserve"> B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3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Cho đường thẳng y = (k + 1)x + k (1). Đường thẳng (1)cắt trục tung tại điểm có tung độ bằng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es-ES"/>
        </w:rPr>
        <w:object w:dxaOrig="680" w:dyaOrig="340">
          <v:shape id="_x0000_i1096" type="#_x0000_t75" style="width:33.75pt;height:17.25pt" o:ole="">
            <v:imagedata r:id="rId125" o:title=""/>
          </v:shape>
          <o:OLEObject Type="Embed" ProgID="Equation.3" ShapeID="_x0000_i1096" DrawAspect="Content" ObjectID="_1591611205" r:id="rId12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. Thì giá trị của k bằng: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  <w:t xml:space="preserve">A.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es-ES"/>
        </w:rPr>
        <w:object w:dxaOrig="680" w:dyaOrig="340">
          <v:shape id="_x0000_i1097" type="#_x0000_t75" style="width:33.75pt;height:17.25pt" o:ole="">
            <v:imagedata r:id="rId127" o:title=""/>
          </v:shape>
          <o:OLEObject Type="Embed" ProgID="Equation.3" ShapeID="_x0000_i1097" DrawAspect="Content" ObjectID="_1591611206" r:id="rId12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  <w:t xml:space="preserve">B.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es-ES"/>
        </w:rPr>
        <w:object w:dxaOrig="680" w:dyaOrig="340">
          <v:shape id="_x0000_i1098" type="#_x0000_t75" style="width:33.75pt;height:17.25pt" o:ole="">
            <v:imagedata r:id="rId129" o:title=""/>
          </v:shape>
          <o:OLEObject Type="Embed" ProgID="Equation.3" ShapeID="_x0000_i1098" DrawAspect="Content" ObjectID="_1591611207" r:id="rId13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  <w:t xml:space="preserve">C.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es-ES"/>
        </w:rPr>
        <w:object w:dxaOrig="380" w:dyaOrig="340">
          <v:shape id="_x0000_i1099" type="#_x0000_t75" style="width:18.75pt;height:17.25pt" o:ole="">
            <v:imagedata r:id="rId131" o:title=""/>
          </v:shape>
          <o:OLEObject Type="Embed" ProgID="Equation.3" ShapeID="_x0000_i1099" DrawAspect="Content" ObjectID="_1591611208" r:id="rId13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ab/>
        <w:t xml:space="preserve">D.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es-ES"/>
        </w:rPr>
        <w:object w:dxaOrig="420" w:dyaOrig="679">
          <v:shape id="_x0000_i1100" type="#_x0000_t75" style="width:21pt;height:33.75pt" o:ole="">
            <v:imagedata r:id="rId133" o:title=""/>
          </v:shape>
          <o:OLEObject Type="Embed" ProgID="Equation.3" ShapeID="_x0000_i1100" DrawAspect="Content" ObjectID="_1591611209" r:id="rId134"/>
        </w:objec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A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4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Cho hai hàm số y=x-5 và y= - 2x +4 . Với giá trị nào của x thì hai hàm số có giá trị bằng nhau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x=3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844415</wp:posOffset>
                </wp:positionH>
                <wp:positionV relativeFrom="paragraph">
                  <wp:posOffset>353695</wp:posOffset>
                </wp:positionV>
                <wp:extent cx="1748790" cy="1647825"/>
                <wp:effectExtent l="9525" t="4445" r="3810" b="5080"/>
                <wp:wrapNone/>
                <wp:docPr id="151" name="Nhóm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48790" cy="1647825"/>
                          <a:chOff x="9330" y="1408"/>
                          <a:chExt cx="2754" cy="2595"/>
                        </a:xfrm>
                      </wpg:grpSpPr>
                      <wpg:grpSp>
                        <wpg:cNvPr id="152" name="Group 43"/>
                        <wpg:cNvGrpSpPr>
                          <a:grpSpLocks/>
                        </wpg:cNvGrpSpPr>
                        <wpg:grpSpPr bwMode="auto">
                          <a:xfrm>
                            <a:off x="9330" y="1603"/>
                            <a:ext cx="2445" cy="2400"/>
                            <a:chOff x="1530" y="7249"/>
                            <a:chExt cx="2445" cy="2400"/>
                          </a:xfrm>
                        </wpg:grpSpPr>
                        <wps:wsp>
                          <wps:cNvPr id="153" name="AutoShape 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10" y="7249"/>
                              <a:ext cx="0" cy="240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" name="AutoShape 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30" y="8509"/>
                              <a:ext cx="2445" cy="1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55" name="AutoShape 4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780" y="2334"/>
                            <a:ext cx="795" cy="145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6" name="Text Box 47"/>
                        <wps:cNvSpPr txBox="1">
                          <a:spLocks noChangeArrowheads="1"/>
                        </wps:cNvSpPr>
                        <wps:spPr bwMode="auto">
                          <a:xfrm>
                            <a:off x="11469" y="2803"/>
                            <a:ext cx="61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10095" y="1408"/>
                            <a:ext cx="61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8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10050" y="3319"/>
                            <a:ext cx="61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r>
                                <w:t>-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9759" y="2788"/>
                            <a:ext cx="61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10284" y="2794"/>
                            <a:ext cx="61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Nhóm 151" o:spid="_x0000_s1026" style="position:absolute;left:0;text-align:left;margin-left:381.45pt;margin-top:27.85pt;width:137.7pt;height:129.75pt;z-index:251666432" coordorigin="9330,1408" coordsize="2754,25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">
                <v:group id="Group 43" o:spid="_x0000_s1027" style="position:absolute;left:9330;top:1603;width:2445;height:2400" coordorigin="1530,7249" coordsize="2445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44" o:spid="_x0000_s1028" type="#_x0000_t32" style="position:absolute;left:2610;top:7249;width:0;height:24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">
                    <v:stroke endarrow="block"/>
                  </v:shape>
                  <v:shape id="AutoShape 45" o:spid="_x0000_s1029" type="#_x0000_t32" style="position:absolute;left:1530;top:8509;width:2445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">
                    <v:stroke endarrow="block"/>
                  </v:shape>
                </v:group>
                <v:shape id="AutoShape 46" o:spid="_x0000_s1030" type="#_x0000_t32" style="position:absolute;left:9780;top:2334;width:795;height:1455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7" o:spid="_x0000_s1031" type="#_x0000_t202" style="position:absolute;left:11469;top:2803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" filled="f" stroked="f">
                  <v:textbox>
                    <w:txbxContent>
                      <w:p w:rsidR="00DC76CD" w:rsidRDefault="00DC76CD" w:rsidP="00DC76CD">
                        <w:r>
                          <w:t>x</w:t>
                        </w:r>
                      </w:p>
                    </w:txbxContent>
                  </v:textbox>
                </v:shape>
                <v:shape id="Text Box 48" o:spid="_x0000_s1032" type="#_x0000_t202" style="position:absolute;left:10095;top:1408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" filled="f" stroked="f">
                  <v:textbox>
                    <w:txbxContent>
                      <w:p w:rsidR="00DC76CD" w:rsidRDefault="00DC76CD" w:rsidP="00DC76CD">
                        <w:r>
                          <w:t>y</w:t>
                        </w:r>
                      </w:p>
                    </w:txbxContent>
                  </v:textbox>
                </v:shape>
                <v:shape id="Text Box 49" o:spid="_x0000_s1033" type="#_x0000_t202" style="position:absolute;left:10050;top:3319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" filled="f" stroked="f">
                  <v:textbox>
                    <w:txbxContent>
                      <w:p w:rsidR="00DC76CD" w:rsidRDefault="00DC76CD" w:rsidP="00DC76CD">
                        <w:r>
                          <w:t>-2</w:t>
                        </w:r>
                      </w:p>
                    </w:txbxContent>
                  </v:textbox>
                </v:shape>
                <v:shape id="Text Box 50" o:spid="_x0000_s1034" type="#_x0000_t202" style="position:absolute;left:9759;top:2788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" filled="f" stroked="f">
                  <v:textbox>
                    <w:txbxContent>
                      <w:p w:rsidR="00DC76CD" w:rsidRDefault="00DC76CD" w:rsidP="00DC76CD">
                        <w:r>
                          <w:t>-1</w:t>
                        </w:r>
                      </w:p>
                    </w:txbxContent>
                  </v:textbox>
                </v:shape>
                <v:shape id="Text Box 51" o:spid="_x0000_s1035" type="#_x0000_t202" style="position:absolute;left:10284;top:2794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" filled="f" stroked="f">
                  <v:textbox>
                    <w:txbxContent>
                      <w:p w:rsidR="00DC76CD" w:rsidRDefault="00DC76CD" w:rsidP="00DC76CD">
                        <w: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3121B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063240</wp:posOffset>
                </wp:positionH>
                <wp:positionV relativeFrom="paragraph">
                  <wp:posOffset>353695</wp:posOffset>
                </wp:positionV>
                <wp:extent cx="1645285" cy="1640840"/>
                <wp:effectExtent l="0" t="4445" r="2540" b="12065"/>
                <wp:wrapNone/>
                <wp:docPr id="138" name="Nhóm 1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45285" cy="1640840"/>
                          <a:chOff x="6525" y="1408"/>
                          <a:chExt cx="2591" cy="2584"/>
                        </a:xfrm>
                      </wpg:grpSpPr>
                      <wpg:grpSp>
                        <wpg:cNvPr id="139" name="Group 30"/>
                        <wpg:cNvGrpSpPr>
                          <a:grpSpLocks/>
                        </wpg:cNvGrpSpPr>
                        <wpg:grpSpPr bwMode="auto">
                          <a:xfrm>
                            <a:off x="6692" y="1408"/>
                            <a:ext cx="2424" cy="2584"/>
                            <a:chOff x="6801" y="1432"/>
                            <a:chExt cx="2424" cy="2584"/>
                          </a:xfrm>
                        </wpg:grpSpPr>
                        <wps:wsp>
                          <wps:cNvPr id="140" name="AutoShape 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611" y="2499"/>
                              <a:ext cx="600" cy="129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1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6801" y="1432"/>
                              <a:ext cx="2424" cy="2584"/>
                              <a:chOff x="6801" y="1389"/>
                              <a:chExt cx="2424" cy="2584"/>
                            </a:xfrm>
                          </wpg:grpSpPr>
                          <wpg:grpSp>
                            <wpg:cNvPr id="142" name="Group 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01" y="1389"/>
                                <a:ext cx="2424" cy="2584"/>
                                <a:chOff x="6801" y="1389"/>
                                <a:chExt cx="2424" cy="2584"/>
                              </a:xfrm>
                            </wpg:grpSpPr>
                            <wpg:grpSp>
                              <wpg:cNvPr id="143" name="Group 3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801" y="1573"/>
                                  <a:ext cx="2100" cy="2400"/>
                                  <a:chOff x="1530" y="7249"/>
                                  <a:chExt cx="2445" cy="2400"/>
                                </a:xfrm>
                              </wpg:grpSpPr>
                              <wps:wsp>
                                <wps:cNvPr id="144" name="AutoShape 35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610" y="7249"/>
                                    <a:ext cx="0" cy="240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45" name="AutoShape 3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30" y="8509"/>
                                    <a:ext cx="2445" cy="1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46" name="Text Box 3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610" y="2766"/>
                                  <a:ext cx="615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76CD" w:rsidRDefault="00DC76CD" w:rsidP="00DC76CD">
                                    <w:r>
                                      <w:t>x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7" name="Text Box 3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37" y="1389"/>
                                  <a:ext cx="615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76CD" w:rsidRDefault="00DC76CD" w:rsidP="00DC76CD">
                                    <w:r>
                                      <w:t>y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8" name="Text Box 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22" y="2758"/>
                                  <a:ext cx="615" cy="45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76CD" w:rsidRDefault="00DC76CD" w:rsidP="00DC76CD">
                                    <w: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49" name="Text Box 4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366" y="3364"/>
                                <a:ext cx="615" cy="45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76CD" w:rsidRDefault="00DC76CD" w:rsidP="00DC76CD">
                                  <w:r>
                                    <w:t>-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50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6525" y="1672"/>
                            <a:ext cx="61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C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Nhóm 138" o:spid="_x0000_s1036" style="position:absolute;left:0;text-align:left;margin-left:241.2pt;margin-top:27.85pt;width:129.55pt;height:129.2pt;z-index:251665408" coordorigin="6525,1408" coordsize="2591,25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">
                <v:group id="Group 30" o:spid="_x0000_s1037" style="position:absolute;left:6692;top:1408;width:2424;height:2584" coordorigin="6801,1432" coordsize="2424,2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<v:shape id="AutoShape 31" o:spid="_x0000_s1038" type="#_x0000_t32" style="position:absolute;left:7611;top:2499;width:600;height:12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"/>
                  <v:group id="Group 32" o:spid="_x0000_s1039" style="position:absolute;left:6801;top:1432;width:2424;height:2584" coordorigin="6801,1389" coordsize="2424,2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4oYH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zwn8PhMukJsfAAAA//8DAFBLAQItABQABgAIAAAAIQDb4fbL7gAAAIUBAAATAAAAAAAAAAAA&#10;AAAAAAAAAABbQ29udGVudF9UeXBlc10ueG1sUEsBAi0AFAAGAAgAAAAhAFr0LFu/AAAAFQEAAAsA&#10;AAAAAAAAAAAAAAAAHwEAAF9yZWxzLy5yZWxzUEsBAi0AFAAGAAgAAAAhALLihgfEAAAA3AAAAA8A&#10;AAAAAAAAAAAAAAAABwIAAGRycy9kb3ducmV2LnhtbFBLBQYAAAAAAwADALcAAAD4AgAAAAA=&#10;">
                    <v:group id="Group 33" o:spid="_x0000_s1040" style="position:absolute;left:6801;top:1389;width:2424;height:2584" coordorigin="6801,1389" coordsize="2424,25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">
                      <v:group id="Group 34" o:spid="_x0000_s1041" style="position:absolute;left:6801;top:1573;width:2100;height:2400" coordorigin="1530,7249" coordsize="2445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L3r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f0nh9ky4QC6vAAAA//8DAFBLAQItABQABgAIAAAAIQDb4fbL7gAAAIUBAAATAAAAAAAAAAAA&#10;AAAAAAAAAABbQ29udGVudF9UeXBlc10ueG1sUEsBAi0AFAAGAAgAAAAhAFr0LFu/AAAAFQEAAAsA&#10;AAAAAAAAAAAAAAAAHwEAAF9yZWxzLy5yZWxzUEsBAi0AFAAGAAgAAAAhAC18vevEAAAA3AAAAA8A&#10;AAAAAAAAAAAAAAAABwIAAGRycy9kb3ducmV2LnhtbFBLBQYAAAAAAwADALcAAAD4AgAAAAA=&#10;">
                        <v:shape id="AutoShape 35" o:spid="_x0000_s1042" type="#_x0000_t32" style="position:absolute;left:2610;top:7249;width:0;height:24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">
                          <v:stroke endarrow="block"/>
                        </v:shape>
                        <v:shape id="AutoShape 36" o:spid="_x0000_s1043" type="#_x0000_t32" style="position:absolute;left:1530;top:8509;width:2445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">
                          <v:stroke endarrow="block"/>
                        </v:shape>
                      </v:group>
                      <v:shape id="Text Box 37" o:spid="_x0000_s1044" type="#_x0000_t202" style="position:absolute;left:8610;top:2766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" filled="f" stroked="f">
                        <v:textbox>
                          <w:txbxContent>
                            <w:p w:rsidR="00DC76CD" w:rsidRDefault="00DC76CD" w:rsidP="00DC76CD">
                              <w:r>
                                <w:t>x</w:t>
                              </w:r>
                            </w:p>
                          </w:txbxContent>
                        </v:textbox>
                      </v:shape>
                      <v:shape id="Text Box 38" o:spid="_x0000_s1045" type="#_x0000_t202" style="position:absolute;left:7437;top:1389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" filled="f" stroked="f">
                        <v:textbox>
                          <w:txbxContent>
                            <w:p w:rsidR="00DC76CD" w:rsidRDefault="00DC76CD" w:rsidP="00DC76CD">
                              <w:r>
                                <w:t>y</w:t>
                              </w:r>
                            </w:p>
                          </w:txbxContent>
                        </v:textbox>
                      </v:shape>
                      <v:shape id="Text Box 39" o:spid="_x0000_s1046" type="#_x0000_t202" style="position:absolute;left:7422;top:2758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" filled="f" stroked="f">
                        <v:textbox>
                          <w:txbxContent>
                            <w:p w:rsidR="00DC76CD" w:rsidRDefault="00DC76CD" w:rsidP="00DC76CD">
                              <w: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shape id="Text Box 40" o:spid="_x0000_s1047" type="#_x0000_t202" style="position:absolute;left:7366;top:3364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" filled="f" stroked="f">
                      <v:textbox>
                        <w:txbxContent>
                          <w:p w:rsidR="00DC76CD" w:rsidRDefault="00DC76CD" w:rsidP="00DC76CD">
                            <w:r>
                              <w:t>-2</w:t>
                            </w:r>
                          </w:p>
                        </w:txbxContent>
                      </v:textbox>
                    </v:shape>
                  </v:group>
                </v:group>
                <v:shape id="Text Box 41" o:spid="_x0000_s1048" type="#_x0000_t202" style="position:absolute;left:6525;top:1672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" filled="f" stroked="f">
                  <v:textbox>
                    <w:txbxContent>
                      <w:p w:rsidR="00DC76CD" w:rsidRDefault="00DC76CD" w:rsidP="00DC76CD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C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3121B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6477000</wp:posOffset>
                </wp:positionH>
                <wp:positionV relativeFrom="paragraph">
                  <wp:posOffset>1572895</wp:posOffset>
                </wp:positionV>
                <wp:extent cx="390525" cy="289560"/>
                <wp:effectExtent l="3810" t="4445" r="0" b="1270"/>
                <wp:wrapNone/>
                <wp:docPr id="137" name="Hộp Văn bản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76CD" w:rsidRDefault="00DC76CD" w:rsidP="00DC76CD">
                            <w: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Hộp Văn bản 137" o:spid="_x0000_s1049" type="#_x0000_t202" style="position:absolute;left:0;text-align:left;margin-left:510pt;margin-top:123.85pt;width:30.75pt;height:22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" filled="f" stroked="f">
                <v:textbox>
                  <w:txbxContent>
                    <w:p w:rsidR="00DC76CD" w:rsidRDefault="00DC76CD" w:rsidP="00DC76CD">
                      <w: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5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>Khoanh tròn chữ cái trước câu trả lời đúng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Đồ thị hàm số y = 2x-2 là:</w:t>
      </w:r>
    </w:p>
    <w:p w:rsidR="00DC76CD" w:rsidRPr="0083121B" w:rsidRDefault="00DC76CD" w:rsidP="00DC76CD">
      <w:pPr>
        <w:tabs>
          <w:tab w:val="left" w:pos="3570"/>
          <w:tab w:val="left" w:pos="5910"/>
        </w:tabs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4806315</wp:posOffset>
                </wp:positionH>
                <wp:positionV relativeFrom="paragraph">
                  <wp:posOffset>159385</wp:posOffset>
                </wp:positionV>
                <wp:extent cx="390525" cy="289560"/>
                <wp:effectExtent l="0" t="1270" r="0" b="4445"/>
                <wp:wrapNone/>
                <wp:docPr id="136" name="Hộp Văn bản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76CD" w:rsidRDefault="00DC76CD" w:rsidP="00DC76C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D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Hộp Văn bản 136" o:spid="_x0000_s1050" type="#_x0000_t202" style="position:absolute;margin-left:378.45pt;margin-top:12.55pt;width:30.75pt;height:22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" filled="f" stroked="f">
                <v:textbox>
                  <w:txbxContent>
                    <w:p w:rsidR="00DC76CD" w:rsidRDefault="00DC76CD" w:rsidP="00DC76CD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D.</w:t>
                      </w:r>
                    </w:p>
                  </w:txbxContent>
                </v:textbox>
              </v:shape>
            </w:pict>
          </mc:Fallback>
        </mc:AlternateContent>
      </w:r>
      <w:r w:rsidRPr="0083121B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424940</wp:posOffset>
                </wp:positionH>
                <wp:positionV relativeFrom="paragraph">
                  <wp:posOffset>6985</wp:posOffset>
                </wp:positionV>
                <wp:extent cx="1590675" cy="1632585"/>
                <wp:effectExtent l="9525" t="1270" r="0" b="13970"/>
                <wp:wrapNone/>
                <wp:docPr id="126" name="Nhóm 1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0675" cy="1632585"/>
                          <a:chOff x="3945" y="1432"/>
                          <a:chExt cx="2505" cy="2571"/>
                        </a:xfrm>
                      </wpg:grpSpPr>
                      <wps:wsp>
                        <wps:cNvPr id="127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620" y="1432"/>
                            <a:ext cx="61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8" name="Group 21"/>
                        <wpg:cNvGrpSpPr>
                          <a:grpSpLocks/>
                        </wpg:cNvGrpSpPr>
                        <wpg:grpSpPr bwMode="auto">
                          <a:xfrm>
                            <a:off x="3945" y="1603"/>
                            <a:ext cx="2505" cy="2400"/>
                            <a:chOff x="4446" y="1543"/>
                            <a:chExt cx="2505" cy="2400"/>
                          </a:xfrm>
                        </wpg:grpSpPr>
                        <wpg:grpSp>
                          <wpg:cNvPr id="129" name="Group 22"/>
                          <wpg:cNvGrpSpPr>
                            <a:grpSpLocks/>
                          </wpg:cNvGrpSpPr>
                          <wpg:grpSpPr bwMode="auto">
                            <a:xfrm>
                              <a:off x="4446" y="1543"/>
                              <a:ext cx="2175" cy="2400"/>
                              <a:chOff x="1530" y="7249"/>
                              <a:chExt cx="2445" cy="2400"/>
                            </a:xfrm>
                          </wpg:grpSpPr>
                          <wps:wsp>
                            <wps:cNvPr id="130" name="AutoShape 2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610" y="7249"/>
                                <a:ext cx="0" cy="24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1" name="AutoShape 2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30" y="8509"/>
                                <a:ext cx="2445" cy="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32" name="AutoShap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256" y="1746"/>
                              <a:ext cx="660" cy="131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3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6" y="2751"/>
                              <a:ext cx="61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76CD" w:rsidRDefault="00DC76CD" w:rsidP="00DC76CD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85" y="2728"/>
                              <a:ext cx="61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76CD" w:rsidRDefault="00DC76CD" w:rsidP="00DC76CD">
                                <w:r>
                                  <w:t>O</w:t>
                                </w:r>
                              </w:p>
                              <w:p w:rsidR="00DC76CD" w:rsidRDefault="00DC76CD" w:rsidP="00DC76CD"/>
                              <w:p w:rsidR="00DC76CD" w:rsidRDefault="00DC76CD" w:rsidP="00DC76CD"/>
                              <w:p w:rsidR="00DC76CD" w:rsidRDefault="00DC76CD" w:rsidP="00DC76CD"/>
                              <w:p w:rsidR="00DC76CD" w:rsidRDefault="00DC76CD" w:rsidP="00DC76CD"/>
                              <w:p w:rsidR="00DC76CD" w:rsidRDefault="00DC76CD" w:rsidP="00DC76CD"/>
                              <w:p w:rsidR="00DC76CD" w:rsidRDefault="00DC76CD" w:rsidP="00DC76CD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Text Box 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121" y="1939"/>
                              <a:ext cx="61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76CD" w:rsidRDefault="00DC76CD" w:rsidP="00DC76CD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Nhóm 126" o:spid="_x0000_s1051" style="position:absolute;margin-left:112.2pt;margin-top:.55pt;width:125.25pt;height:128.55pt;z-index:251664384" coordorigin="3945,1432" coordsize="2505,25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">
                <v:shape id="Text Box 20" o:spid="_x0000_s1052" type="#_x0000_t202" style="position:absolute;left:4620;top:1432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" filled="f" stroked="f">
                  <v:textbox>
                    <w:txbxContent>
                      <w:p w:rsidR="00DC76CD" w:rsidRDefault="00DC76CD" w:rsidP="00DC76CD">
                        <w:r>
                          <w:t>y</w:t>
                        </w:r>
                      </w:p>
                    </w:txbxContent>
                  </v:textbox>
                </v:shape>
                <v:group id="Group 21" o:spid="_x0000_s1053" style="position:absolute;left:3945;top:1603;width:2505;height:2400" coordorigin="4446,1543" coordsize="2505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">
                  <v:group id="Group 22" o:spid="_x0000_s1054" style="position:absolute;left:4446;top:1543;width:2175;height:2400" coordorigin="1530,7249" coordsize="2445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">
                    <v:shape id="AutoShape 23" o:spid="_x0000_s1055" type="#_x0000_t32" style="position:absolute;left:2610;top:7249;width:0;height:24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">
                      <v:stroke endarrow="block"/>
                    </v:shape>
                    <v:shape id="AutoShape 24" o:spid="_x0000_s1056" type="#_x0000_t32" style="position:absolute;left:1530;top:8509;width:2445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">
                      <v:stroke endarrow="block"/>
                    </v:shape>
                  </v:group>
                  <v:shape id="AutoShape 25" o:spid="_x0000_s1057" type="#_x0000_t32" style="position:absolute;left:5256;top:1746;width:660;height:131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"/>
                  <v:shape id="Text Box 26" o:spid="_x0000_s1058" type="#_x0000_t202" style="position:absolute;left:6336;top:2751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" filled="f" stroked="f">
                    <v:textbox>
                      <w:txbxContent>
                        <w:p w:rsidR="00DC76CD" w:rsidRDefault="00DC76CD" w:rsidP="00DC76CD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27" o:spid="_x0000_s1059" type="#_x0000_t202" style="position:absolute;left:5085;top:2728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 filled="f" stroked="f">
                    <v:textbox>
                      <w:txbxContent>
                        <w:p w:rsidR="00DC76CD" w:rsidRDefault="00DC76CD" w:rsidP="00DC76CD">
                          <w:r>
                            <w:t>O</w:t>
                          </w:r>
                        </w:p>
                        <w:p w:rsidR="00DC76CD" w:rsidRDefault="00DC76CD" w:rsidP="00DC76CD"/>
                        <w:p w:rsidR="00DC76CD" w:rsidRDefault="00DC76CD" w:rsidP="00DC76CD"/>
                        <w:p w:rsidR="00DC76CD" w:rsidRDefault="00DC76CD" w:rsidP="00DC76CD"/>
                        <w:p w:rsidR="00DC76CD" w:rsidRDefault="00DC76CD" w:rsidP="00DC76CD"/>
                        <w:p w:rsidR="00DC76CD" w:rsidRDefault="00DC76CD" w:rsidP="00DC76CD"/>
                        <w:p w:rsidR="00DC76CD" w:rsidRDefault="00DC76CD" w:rsidP="00DC76CD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28" o:spid="_x0000_s1060" type="#_x0000_t202" style="position:absolute;left:5121;top:1939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 filled="f" stroked="f">
                    <v:textbox>
                      <w:txbxContent>
                        <w:p w:rsidR="00DC76CD" w:rsidRDefault="00DC76CD" w:rsidP="00DC76CD">
                          <w:r>
                            <w:t>2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83121B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352550</wp:posOffset>
                </wp:positionH>
                <wp:positionV relativeFrom="paragraph">
                  <wp:posOffset>127635</wp:posOffset>
                </wp:positionV>
                <wp:extent cx="390525" cy="289560"/>
                <wp:effectExtent l="3810" t="0" r="0" b="0"/>
                <wp:wrapNone/>
                <wp:docPr id="125" name="Hộp Văn bản 1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76CD" w:rsidRDefault="00DC76CD" w:rsidP="00DC76CD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B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Hộp Văn bản 125" o:spid="_x0000_s1061" type="#_x0000_t202" style="position:absolute;margin-left:106.5pt;margin-top:10.05pt;width:30.75pt;height:22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" filled="f" stroked="f">
                <v:textbox>
                  <w:txbxContent>
                    <w:p w:rsidR="00DC76CD" w:rsidRDefault="00DC76CD" w:rsidP="00DC76CD">
                      <w:pPr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B.</w:t>
                      </w:r>
                    </w:p>
                  </w:txbxContent>
                </v:textbox>
              </v:shape>
            </w:pict>
          </mc:Fallback>
        </mc:AlternateContent>
      </w:r>
      <w:r w:rsidRPr="0083121B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-470535</wp:posOffset>
                </wp:positionH>
                <wp:positionV relativeFrom="paragraph">
                  <wp:posOffset>58420</wp:posOffset>
                </wp:positionV>
                <wp:extent cx="1895475" cy="1593215"/>
                <wp:effectExtent l="0" t="0" r="0" b="11430"/>
                <wp:wrapNone/>
                <wp:docPr id="112" name="Nhóm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95475" cy="1593215"/>
                          <a:chOff x="1575" y="1404"/>
                          <a:chExt cx="2985" cy="2509"/>
                        </a:xfrm>
                      </wpg:grpSpPr>
                      <wps:wsp>
                        <wps:cNvPr id="113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1575" y="1513"/>
                            <a:ext cx="61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A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4" name="Group 6"/>
                        <wpg:cNvGrpSpPr>
                          <a:grpSpLocks/>
                        </wpg:cNvGrpSpPr>
                        <wpg:grpSpPr bwMode="auto">
                          <a:xfrm>
                            <a:off x="1791" y="1404"/>
                            <a:ext cx="2769" cy="2509"/>
                            <a:chOff x="1791" y="1404"/>
                            <a:chExt cx="2769" cy="2509"/>
                          </a:xfrm>
                        </wpg:grpSpPr>
                        <wpg:grpSp>
                          <wpg:cNvPr id="115" name="Group 7"/>
                          <wpg:cNvGrpSpPr>
                            <a:grpSpLocks/>
                          </wpg:cNvGrpSpPr>
                          <wpg:grpSpPr bwMode="auto">
                            <a:xfrm>
                              <a:off x="1791" y="1513"/>
                              <a:ext cx="2445" cy="2400"/>
                              <a:chOff x="1791" y="1513"/>
                              <a:chExt cx="2445" cy="2400"/>
                            </a:xfrm>
                          </wpg:grpSpPr>
                          <wpg:grpSp>
                            <wpg:cNvPr id="116" name="Group 8"/>
                            <wpg:cNvGrpSpPr>
                              <a:grpSpLocks/>
                            </wpg:cNvGrpSpPr>
                            <wpg:grpSpPr bwMode="auto">
                              <a:xfrm>
                                <a:off x="1791" y="1513"/>
                                <a:ext cx="2445" cy="2400"/>
                                <a:chOff x="1530" y="7249"/>
                                <a:chExt cx="2445" cy="2400"/>
                              </a:xfrm>
                            </wpg:grpSpPr>
                            <wps:wsp>
                              <wps:cNvPr id="117" name="AutoShape 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610" y="7249"/>
                                  <a:ext cx="0" cy="2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8" name="AutoShap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30" y="8509"/>
                                  <a:ext cx="2445" cy="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9" name="AutoShape 1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376" y="1659"/>
                                <a:ext cx="705" cy="16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20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45" y="2728"/>
                              <a:ext cx="61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76CD" w:rsidRDefault="00DC76CD" w:rsidP="00DC76CD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26" y="1404"/>
                              <a:ext cx="61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76CD" w:rsidRDefault="00DC76CD" w:rsidP="00DC76CD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Text Box 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51" y="2701"/>
                              <a:ext cx="61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76CD" w:rsidRDefault="00DC76CD" w:rsidP="00DC76CD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3" name="Text Box 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6" y="2499"/>
                              <a:ext cx="61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76CD" w:rsidRDefault="00DC76CD" w:rsidP="00DC76CD">
                                <w:r>
                                  <w:t>-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96" y="1980"/>
                              <a:ext cx="61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76CD" w:rsidRDefault="00DC76CD" w:rsidP="00DC76CD">
                                <w: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Nhóm 112" o:spid="_x0000_s1062" style="position:absolute;margin-left:-37.05pt;margin-top:4.6pt;width:149.25pt;height:125.45pt;z-index:251661312" coordorigin="1575,1404" coordsize="2985,25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">
                <v:shape id="Text Box 5" o:spid="_x0000_s1063" type="#_x0000_t202" style="position:absolute;left:1575;top:1513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" filled="f" stroked="f">
                  <v:textbox>
                    <w:txbxContent>
                      <w:p w:rsidR="00DC76CD" w:rsidRDefault="00DC76CD" w:rsidP="00DC76CD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A.</w:t>
                        </w:r>
                      </w:p>
                    </w:txbxContent>
                  </v:textbox>
                </v:shape>
                <v:group id="Group 6" o:spid="_x0000_s1064" style="position:absolute;left:1791;top:1404;width:2769;height:2509" coordorigin="1791,1404" coordsize="2769,25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">
                  <v:group id="Group 7" o:spid="_x0000_s1065" style="position:absolute;left:1791;top:1513;width:2445;height:2400" coordorigin="1791,1513" coordsize="2445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aq8Z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JvJ4JF8j5EwAA//8DAFBLAQItABQABgAIAAAAIQDb4fbL7gAAAIUBAAATAAAAAAAAAAAAAAAA&#10;AAAAAABbQ29udGVudF9UeXBlc10ueG1sUEsBAi0AFAAGAAgAAAAhAFr0LFu/AAAAFQEAAAsAAAAA&#10;AAAAAAAAAAAAHwEAAF9yZWxzLy5yZWxzUEsBAi0AFAAGAAgAAAAhAN5qrxnBAAAA3AAAAA8AAAAA&#10;AAAAAAAAAAAABwIAAGRycy9kb3ducmV2LnhtbFBLBQYAAAAAAwADALcAAAD1AgAAAAA=&#10;">
                    <v:group id="Group 8" o:spid="_x0000_s1066" style="position:absolute;left:1791;top:1513;width:2445;height:2400" coordorigin="1530,7249" coordsize="2445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DFuwwAAANw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4wRuz4QL5P4PAAD//wMAUEsBAi0AFAAGAAgAAAAhANvh9svuAAAAhQEAABMAAAAAAAAAAAAA&#10;AAAAAAAAAFtDb250ZW50X1R5cGVzXS54bWxQSwECLQAUAAYACAAAACEAWvQsW78AAAAVAQAACwAA&#10;AAAAAAAAAAAAAAAfAQAAX3JlbHMvLnJlbHNQSwECLQAUAAYACAAAACEALrgxbsMAAADcAAAADwAA&#10;AAAAAAAAAAAAAAAHAgAAZHJzL2Rvd25yZXYueG1sUEsFBgAAAAADAAMAtwAAAPcCAAAAAA==&#10;">
                      <v:shape id="AutoShape 9" o:spid="_x0000_s1067" type="#_x0000_t32" style="position:absolute;left:2610;top:7249;width:0;height:24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">
                        <v:stroke endarrow="block"/>
                      </v:shape>
                      <v:shape id="AutoShape 10" o:spid="_x0000_s1068" type="#_x0000_t32" style="position:absolute;left:1530;top:8509;width:2445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">
                        <v:stroke endarrow="block"/>
                      </v:shape>
                    </v:group>
                    <v:shape id="AutoShape 11" o:spid="_x0000_s1069" type="#_x0000_t32" style="position:absolute;left:2376;top:1659;width:705;height:16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"/>
                  </v:group>
                  <v:shape id="Text Box 12" o:spid="_x0000_s1070" type="#_x0000_t202" style="position:absolute;left:3945;top:2728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" filled="f" stroked="f">
                    <v:textbox>
                      <w:txbxContent>
                        <w:p w:rsidR="00DC76CD" w:rsidRDefault="00DC76CD" w:rsidP="00DC76CD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13" o:spid="_x0000_s1071" type="#_x0000_t202" style="position:absolute;left:2526;top:1404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" filled="f" stroked="f">
                    <v:textbox>
                      <w:txbxContent>
                        <w:p w:rsidR="00DC76CD" w:rsidRDefault="00DC76CD" w:rsidP="00DC76CD">
                          <w:r>
                            <w:t>y</w:t>
                          </w:r>
                        </w:p>
                      </w:txbxContent>
                    </v:textbox>
                  </v:shape>
                  <v:shape id="Text Box 14" o:spid="_x0000_s1072" type="#_x0000_t202" style="position:absolute;left:2751;top:2701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" filled="f" stroked="f">
                    <v:textbox>
                      <w:txbxContent>
                        <w:p w:rsidR="00DC76CD" w:rsidRDefault="00DC76CD" w:rsidP="00DC76CD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15" o:spid="_x0000_s1073" type="#_x0000_t202" style="position:absolute;left:2286;top:2499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933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" filled="f" stroked="f">
                    <v:textbox>
                      <w:txbxContent>
                        <w:p w:rsidR="00DC76CD" w:rsidRDefault="00DC76CD" w:rsidP="00DC76CD">
                          <w:r>
                            <w:t>-1</w:t>
                          </w:r>
                        </w:p>
                      </w:txbxContent>
                    </v:textbox>
                  </v:shape>
                  <v:shape id="Text Box 16" o:spid="_x0000_s1074" type="#_x0000_t202" style="position:absolute;left:2796;top:1980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" filled="f" stroked="f">
                    <v:textbox>
                      <w:txbxContent>
                        <w:p w:rsidR="00DC76CD" w:rsidRDefault="00DC76CD" w:rsidP="00DC76CD">
                          <w:r>
                            <w:t>2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                                           </w:t>
      </w:r>
    </w:p>
    <w:p w:rsidR="00DC76CD" w:rsidRPr="0083121B" w:rsidRDefault="00DC76CD" w:rsidP="00DC76CD">
      <w:pPr>
        <w:tabs>
          <w:tab w:val="left" w:pos="3570"/>
        </w:tabs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 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           </w:t>
      </w:r>
    </w:p>
    <w:p w:rsidR="00DC76CD" w:rsidRPr="0083121B" w:rsidRDefault="00DC76CD" w:rsidP="00DC76CD">
      <w:pPr>
        <w:tabs>
          <w:tab w:val="center" w:pos="4514"/>
          <w:tab w:val="left" w:pos="6255"/>
          <w:tab w:val="left" w:pos="8265"/>
        </w:tabs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2171700</wp:posOffset>
                </wp:positionH>
                <wp:positionV relativeFrom="paragraph">
                  <wp:posOffset>108585</wp:posOffset>
                </wp:positionV>
                <wp:extent cx="390525" cy="289560"/>
                <wp:effectExtent l="3810" t="0" r="0" b="0"/>
                <wp:wrapNone/>
                <wp:docPr id="111" name="Hộp Văn bản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76CD" w:rsidRDefault="00DC76CD" w:rsidP="00DC76CD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Hộp Văn bản 111" o:spid="_x0000_s1075" type="#_x0000_t202" style="position:absolute;margin-left:171pt;margin-top:8.55pt;width:30.75pt;height:22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" filled="f" stroked="f">
                <v:textbox>
                  <w:txbxContent>
                    <w:p w:rsidR="00DC76CD" w:rsidRDefault="00DC76CD" w:rsidP="00DC76CD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83121B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949700</wp:posOffset>
                </wp:positionH>
                <wp:positionV relativeFrom="paragraph">
                  <wp:posOffset>206375</wp:posOffset>
                </wp:positionV>
                <wp:extent cx="390525" cy="289560"/>
                <wp:effectExtent l="635" t="635" r="0" b="0"/>
                <wp:wrapNone/>
                <wp:docPr id="110" name="Hộp Văn bản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90525" cy="289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76CD" w:rsidRDefault="00DC76CD" w:rsidP="00DC76CD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Hộp Văn bản 110" o:spid="_x0000_s1076" type="#_x0000_t202" style="position:absolute;margin-left:311pt;margin-top:16.25pt;width:30.75pt;height:22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" filled="f" stroked="f">
                <v:textbox>
                  <w:txbxContent>
                    <w:p w:rsidR="00DC76CD" w:rsidRDefault="00DC76CD" w:rsidP="00DC76CD"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</w:p>
    <w:p w:rsidR="00DC76CD" w:rsidRPr="0083121B" w:rsidRDefault="00DC76CD" w:rsidP="00DC76CD">
      <w:pPr>
        <w:tabs>
          <w:tab w:val="left" w:pos="3435"/>
          <w:tab w:val="left" w:pos="4005"/>
          <w:tab w:val="center" w:pos="4514"/>
          <w:tab w:val="left" w:pos="5760"/>
          <w:tab w:val="left" w:pos="6960"/>
        </w:tabs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                    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    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                                            </w:t>
      </w:r>
    </w:p>
    <w:p w:rsidR="00DC76CD" w:rsidRPr="0083121B" w:rsidRDefault="00DC76CD" w:rsidP="00DC76CD">
      <w:pPr>
        <w:tabs>
          <w:tab w:val="left" w:pos="8700"/>
        </w:tabs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                                                   </w:t>
      </w:r>
      <w:r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       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                                        </w:t>
      </w:r>
    </w:p>
    <w:p w:rsidR="00DC76CD" w:rsidRPr="0083121B" w:rsidRDefault="00DC76CD" w:rsidP="00DC76CD">
      <w:pPr>
        <w:tabs>
          <w:tab w:val="left" w:pos="8295"/>
        </w:tabs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noProof/>
          <w:color w:val="00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4318000</wp:posOffset>
                </wp:positionH>
                <wp:positionV relativeFrom="paragraph">
                  <wp:posOffset>257810</wp:posOffset>
                </wp:positionV>
                <wp:extent cx="1762125" cy="1626235"/>
                <wp:effectExtent l="6985" t="1905" r="2540" b="10160"/>
                <wp:wrapNone/>
                <wp:docPr id="99" name="Nhóm 9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62125" cy="1626235"/>
                          <a:chOff x="8760" y="4419"/>
                          <a:chExt cx="2775" cy="2561"/>
                        </a:xfrm>
                      </wpg:grpSpPr>
                      <wpg:grpSp>
                        <wpg:cNvPr id="100" name="Group 54"/>
                        <wpg:cNvGrpSpPr>
                          <a:grpSpLocks/>
                        </wpg:cNvGrpSpPr>
                        <wpg:grpSpPr bwMode="auto">
                          <a:xfrm>
                            <a:off x="8760" y="4580"/>
                            <a:ext cx="2445" cy="2400"/>
                            <a:chOff x="7905" y="10851"/>
                            <a:chExt cx="2445" cy="2400"/>
                          </a:xfrm>
                        </wpg:grpSpPr>
                        <wpg:grpSp>
                          <wpg:cNvPr id="101" name="Group 55"/>
                          <wpg:cNvGrpSpPr>
                            <a:grpSpLocks/>
                          </wpg:cNvGrpSpPr>
                          <wpg:grpSpPr bwMode="auto">
                            <a:xfrm>
                              <a:off x="7905" y="10851"/>
                              <a:ext cx="2445" cy="2400"/>
                              <a:chOff x="1530" y="7249"/>
                              <a:chExt cx="2445" cy="2400"/>
                            </a:xfrm>
                          </wpg:grpSpPr>
                          <wps:wsp>
                            <wps:cNvPr id="102" name="AutoShape 5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610" y="7249"/>
                                <a:ext cx="0" cy="24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AutoShape 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530" y="8509"/>
                                <a:ext cx="2445" cy="1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04" name="AutoShape 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730" y="11310"/>
                              <a:ext cx="1170" cy="124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5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4419"/>
                            <a:ext cx="61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10920" y="5779"/>
                            <a:ext cx="61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9540" y="5160"/>
                            <a:ext cx="61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10110" y="5783"/>
                            <a:ext cx="61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9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9525" y="5768"/>
                            <a:ext cx="615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Nhóm 99" o:spid="_x0000_s1077" style="position:absolute;margin-left:340pt;margin-top:20.3pt;width:138.75pt;height:128.05pt;z-index:251668480" coordorigin="8760,4419" coordsize="2775,25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">
                <v:group id="Group 54" o:spid="_x0000_s1078" style="position:absolute;left:8760;top:4580;width:2445;height:2400" coordorigin="7905,10851" coordsize="2445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Jpc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E8GXZ2QCnf8CAAD//wMAUEsBAi0AFAAGAAgAAAAhANvh9svuAAAAhQEAABMAAAAAAAAA&#10;AAAAAAAAAAAAAFtDb250ZW50X1R5cGVzXS54bWxQSwECLQAUAAYACAAAACEAWvQsW78AAAAVAQAA&#10;CwAAAAAAAAAAAAAAAAAfAQAAX3JlbHMvLnJlbHNQSwECLQAUAAYACAAAACEAS8SaXMYAAADcAAAA&#10;DwAAAAAAAAAAAAAAAAAHAgAAZHJzL2Rvd25yZXYueG1sUEsFBgAAAAADAAMAtwAAAPoCAAAAAA==&#10;">
                  <v:group id="Group 55" o:spid="_x0000_s1079" style="position:absolute;left:7905;top:10851;width:2445;height:2400" coordorigin="1530,7249" coordsize="2445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D/HwwAAANw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nMDvM+ECuf0BAAD//wMAUEsBAi0AFAAGAAgAAAAhANvh9svuAAAAhQEAABMAAAAAAAAAAAAA&#10;AAAAAAAAAFtDb250ZW50X1R5cGVzXS54bWxQSwECLQAUAAYACAAAACEAWvQsW78AAAAVAQAACwAA&#10;AAAAAAAAAAAAAAAfAQAAX3JlbHMvLnJlbHNQSwECLQAUAAYACAAAACEAJIg/x8MAAADcAAAADwAA&#10;AAAAAAAAAAAAAAAHAgAAZHJzL2Rvd25yZXYueG1sUEsFBgAAAAADAAMAtwAAAPcCAAAAAA==&#10;">
                    <v:shape id="AutoShape 56" o:spid="_x0000_s1080" type="#_x0000_t32" style="position:absolute;left:2610;top:7249;width:0;height:24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">
                      <v:stroke endarrow="block"/>
                    </v:shape>
                    <v:shape id="AutoShape 57" o:spid="_x0000_s1081" type="#_x0000_t32" style="position:absolute;left:1530;top:8509;width:2445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">
                      <v:stroke endarrow="block"/>
                    </v:shape>
                  </v:group>
                  <v:shape id="AutoShape 58" o:spid="_x0000_s1082" type="#_x0000_t32" style="position:absolute;left:8730;top:11310;width:1170;height:124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U4TAwwAAANw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qfvcL/M+kCubgBAAD//wMAUEsBAi0AFAAGAAgAAAAhANvh9svuAAAAhQEAABMAAAAAAAAAAAAA&#10;AAAAAAAAAFtDb250ZW50X1R5cGVzXS54bWxQSwECLQAUAAYACAAAACEAWvQsW78AAAAVAQAACwAA&#10;AAAAAAAAAAAAAAAfAQAAX3JlbHMvLnJlbHNQSwECLQAUAAYACAAAACEApVOEwMMAAADcAAAADwAA&#10;AAAAAAAAAAAAAAAHAgAAZHJzL2Rvd25yZXYueG1sUEsFBgAAAAADAAMAtwAAAPcCAAAAAA==&#10;"/>
                </v:group>
                <v:shape id="Text Box 59" o:spid="_x0000_s1083" type="#_x0000_t202" style="position:absolute;left:9525;top:4419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" filled="f" stroked="f">
                  <v:textbox>
                    <w:txbxContent>
                      <w:p w:rsidR="00DC76CD" w:rsidRDefault="00DC76CD" w:rsidP="00DC76CD">
                        <w:r>
                          <w:t>y</w:t>
                        </w:r>
                      </w:p>
                    </w:txbxContent>
                  </v:textbox>
                </v:shape>
                <v:shape id="Text Box 60" o:spid="_x0000_s1084" type="#_x0000_t202" style="position:absolute;left:10920;top:5779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" filled="f" stroked="f">
                  <v:textbox>
                    <w:txbxContent>
                      <w:p w:rsidR="00DC76CD" w:rsidRDefault="00DC76CD" w:rsidP="00DC76CD">
                        <w:r>
                          <w:t>x</w:t>
                        </w:r>
                      </w:p>
                    </w:txbxContent>
                  </v:textbox>
                </v:shape>
                <v:shape id="Text Box 61" o:spid="_x0000_s1085" type="#_x0000_t202" style="position:absolute;left:9540;top:5160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YeUwgAAANw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" filled="f" stroked="f">
                  <v:textbox>
                    <w:txbxContent>
                      <w:p w:rsidR="00DC76CD" w:rsidRDefault="00DC76CD" w:rsidP="00DC76CD">
                        <w:r>
                          <w:t>2</w:t>
                        </w:r>
                      </w:p>
                    </w:txbxContent>
                  </v:textbox>
                </v:shape>
                <v:shape id="Text Box 62" o:spid="_x0000_s1086" type="#_x0000_t202" style="position:absolute;left:10110;top:5783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" filled="f" stroked="f">
                  <v:textbox>
                    <w:txbxContent>
                      <w:p w:rsidR="00DC76CD" w:rsidRDefault="00DC76CD" w:rsidP="00DC76CD">
                        <w:r>
                          <w:t>2</w:t>
                        </w:r>
                      </w:p>
                    </w:txbxContent>
                  </v:textbox>
                </v:shape>
                <v:shape id="Text Box 63" o:spid="_x0000_s1087" type="#_x0000_t202" style="position:absolute;left:9525;top:5768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" filled="f" stroked="f">
                  <v:textbox>
                    <w:txbxContent>
                      <w:p w:rsidR="00DC76CD" w:rsidRDefault="00DC76CD" w:rsidP="00DC76CD">
                        <w:r>
                          <w:t>O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C</w:t>
      </w:r>
    </w:p>
    <w:p w:rsidR="00DC76CD" w:rsidRPr="0083121B" w:rsidRDefault="00DC76CD" w:rsidP="00DC76CD">
      <w:pPr>
        <w:tabs>
          <w:tab w:val="left" w:pos="7380"/>
        </w:tabs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6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>Khoanh tròn chữ cái trước câu trả lời đúng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</w:p>
    <w:p w:rsidR="00DC76CD" w:rsidRPr="0083121B" w:rsidRDefault="00DC76CD" w:rsidP="00DC76CD">
      <w:pPr>
        <w:tabs>
          <w:tab w:val="left" w:pos="7380"/>
        </w:tabs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Đường thẳng (d) trong hình vẽ là đồ thị của hàm số: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           </w:t>
      </w:r>
    </w:p>
    <w:p w:rsidR="00DC76CD" w:rsidRPr="0083121B" w:rsidRDefault="00DC76CD" w:rsidP="0061421E">
      <w:pPr>
        <w:numPr>
          <w:ilvl w:val="0"/>
          <w:numId w:val="12"/>
        </w:numPr>
        <w:spacing w:line="240" w:lineRule="auto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y  = x+2                      B. y= -x+2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DC76CD" w:rsidRPr="0083121B" w:rsidRDefault="00DC76CD" w:rsidP="00DC76CD">
      <w:pPr>
        <w:tabs>
          <w:tab w:val="left" w:pos="6930"/>
        </w:tabs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C. y= -x-2                        D. y= x-2</w:t>
      </w:r>
      <w:r w:rsidRPr="0083121B">
        <w:rPr>
          <w:rFonts w:ascii="Times New Roman" w:hAnsi="Times New Roman"/>
          <w:color w:val="000000"/>
          <w:sz w:val="28"/>
          <w:szCs w:val="28"/>
        </w:rPr>
        <w:tab/>
        <w:t xml:space="preserve">                                 </w:t>
      </w:r>
    </w:p>
    <w:p w:rsidR="00DC76CD" w:rsidRPr="0083121B" w:rsidRDefault="00DC76CD" w:rsidP="00DC76CD">
      <w:pPr>
        <w:widowControl w:val="0"/>
        <w:tabs>
          <w:tab w:val="left" w:pos="456"/>
        </w:tabs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B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7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Cho hàm số y = ax + 2. Hãy xác định hệ số a trong mỗi trường hợp sau: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lastRenderedPageBreak/>
        <w:t>a) Đồ thị hàm số song song với đường thẳng y = 3x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b) Đồ thị hàm số đi qua điểm M(1; 3)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Đáp án: a) Đồ thị hàm số song song với đường thẳng y = 3x khi và chỉ khi a = 3                                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b) Đồ thị hàm số đi qua điểm M(1; 3), ta có 3 = a.1 + 2 suy ra a = 1                                                                      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8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Cho hàm số y = x + b. Hãy xác định hệ số b trong mỗi trường hợp sau: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a) Đồ thị hàm số cắt trục tung tại điểm có tung độ bằng –2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b) Đồ thị hàm số đi qua điểm M(2; 5)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 xml:space="preserve">Đáp án: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a) Đồ thị hàm số cắt trục tung tại điểm có tung độ bằng –2 khi và chỉ khi b = –2                                 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b) Đồ thị hàm số đi qua điểm M(2; 5), ta có 5 = 2 + b suy ra b = 3                                                                                               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9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Khoanh tròn chữ cái trước câu trả lời đúng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Đường thẳng (d): y = 2x – 6 cắt trục hoành Ox tại điểm A, cắt trục tung Oy tại điểm B. Độ dài đoạn AB là: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                     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A. </w:t>
      </w:r>
      <w:r w:rsidRPr="0083121B">
        <w:rPr>
          <w:rFonts w:ascii="Times New Roman" w:hAnsi="Times New Roman"/>
          <w:color w:val="000000"/>
          <w:position w:val="-8"/>
          <w:sz w:val="28"/>
          <w:szCs w:val="28"/>
        </w:rPr>
        <w:object w:dxaOrig="480" w:dyaOrig="360">
          <v:shape id="_x0000_i1101" type="#_x0000_t75" style="width:24pt;height:18pt" o:ole="">
            <v:imagedata r:id="rId135" o:title=""/>
          </v:shape>
          <o:OLEObject Type="Embed" ProgID="Equation.DSMT4" ShapeID="_x0000_i1101" DrawAspect="Content" ObjectID="_1591611210" r:id="rId13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          B. </w:t>
      </w:r>
      <w:r w:rsidRPr="0083121B">
        <w:rPr>
          <w:rFonts w:ascii="Times New Roman" w:hAnsi="Times New Roman"/>
          <w:color w:val="000000"/>
          <w:position w:val="-8"/>
          <w:sz w:val="28"/>
          <w:szCs w:val="28"/>
        </w:rPr>
        <w:object w:dxaOrig="480" w:dyaOrig="360">
          <v:shape id="_x0000_i1102" type="#_x0000_t75" style="width:24pt;height:18pt" o:ole="">
            <v:imagedata r:id="rId137" o:title=""/>
          </v:shape>
          <o:OLEObject Type="Embed" ProgID="Equation.DSMT4" ShapeID="_x0000_i1102" DrawAspect="Content" ObjectID="_1591611211" r:id="rId13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    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   C. 3                                    D. 9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 A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0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Khoanh tròn chữ cái trước câu trả lời đúng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 Để hai đường thẳng y = 12x + (5 – m) và y = 3x + (3 + m)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cắt nhau tại một điểm trên trục tung thì m bằng: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                                A. – 3                                  B. 1                             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                                C. 2                                     D. 5                     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Đáp án: B.</w:t>
      </w:r>
    </w:p>
    <w:p w:rsidR="00DC76CD" w:rsidRPr="0083121B" w:rsidRDefault="00DC76CD" w:rsidP="00DC76CD">
      <w:pPr>
        <w:ind w:left="1800"/>
        <w:jc w:val="both"/>
        <w:rPr>
          <w:rFonts w:ascii="Times New Roman" w:hAnsi="Times New Roman"/>
          <w:b/>
          <w:color w:val="000000"/>
          <w:sz w:val="28"/>
          <w:szCs w:val="28"/>
          <w:lang w:val="nl-NL"/>
        </w:rPr>
      </w:pPr>
    </w:p>
    <w:p w:rsidR="00DC76CD" w:rsidRPr="0083121B" w:rsidRDefault="00DC76CD" w:rsidP="00DC76CD">
      <w:pPr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1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Khoanh tròn chữ cái trước câu trả lời đúng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Gọi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03" type="#_x0000_t75" style="width:12pt;height:15.75pt" o:ole="">
            <v:imagedata r:id="rId139" o:title=""/>
          </v:shape>
          <o:OLEObject Type="Embed" ProgID="Equation.DSMT4" ShapeID="_x0000_i1103" DrawAspect="Content" ObjectID="_1591611212" r:id="rId14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là góc tạo bởi đường thẳng y = -x + 9 và trục Ox. Kết quả so sánh của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04" type="#_x0000_t75" style="width:12pt;height:15.75pt" o:ole="">
            <v:imagedata r:id="rId139" o:title=""/>
          </v:shape>
          <o:OLEObject Type="Embed" ProgID="Equation.DSMT4" ShapeID="_x0000_i1104" DrawAspect="Content" ObjectID="_1591611213" r:id="rId141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và  90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0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là :</w:t>
      </w:r>
    </w:p>
    <w:p w:rsidR="00DC76CD" w:rsidRPr="0083121B" w:rsidRDefault="00DC76CD" w:rsidP="00DC76CD">
      <w:pPr>
        <w:ind w:firstLine="1418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lastRenderedPageBreak/>
        <w:t xml:space="preserve">A. 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05" type="#_x0000_t75" style="width:12pt;height:15.75pt" o:ole="">
            <v:imagedata r:id="rId139" o:title=""/>
          </v:shape>
          <o:OLEObject Type="Embed" ProgID="Equation.DSMT4" ShapeID="_x0000_i1105" DrawAspect="Content" ObjectID="_1591611214" r:id="rId14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>&lt;  90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0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B.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06" type="#_x0000_t75" style="width:12pt;height:15.75pt" o:ole="">
            <v:imagedata r:id="rId139" o:title=""/>
          </v:shape>
          <o:OLEObject Type="Embed" ProgID="Equation.DSMT4" ShapeID="_x0000_i1106" DrawAspect="Content" ObjectID="_1591611215" r:id="rId14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&gt;  90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0</w:t>
      </w:r>
    </w:p>
    <w:p w:rsidR="00DC76CD" w:rsidRPr="0083121B" w:rsidRDefault="00DC76CD" w:rsidP="00DC76CD">
      <w:pPr>
        <w:ind w:firstLine="1418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C. 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07" type="#_x0000_t75" style="width:12pt;height:15.75pt" o:ole="">
            <v:imagedata r:id="rId139" o:title=""/>
          </v:shape>
          <o:OLEObject Type="Embed" ProgID="Equation.DSMT4" ShapeID="_x0000_i1107" DrawAspect="Content" ObjectID="_1591611216" r:id="rId14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position w:val="-4"/>
          <w:sz w:val="28"/>
          <w:szCs w:val="28"/>
          <w:lang w:val="pt-BR"/>
        </w:rPr>
        <w:object w:dxaOrig="200" w:dyaOrig="240">
          <v:shape id="_x0000_i1108" type="#_x0000_t75" style="width:9.75pt;height:12pt" o:ole="">
            <v:imagedata r:id="rId145" o:title=""/>
          </v:shape>
          <o:OLEObject Type="Embed" ProgID="Equation.DSMT4" ShapeID="_x0000_i1108" DrawAspect="Content" ObjectID="_1591611217" r:id="rId14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90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0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D.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09" type="#_x0000_t75" style="width:12pt;height:15.75pt" o:ole="">
            <v:imagedata r:id="rId139" o:title=""/>
          </v:shape>
          <o:OLEObject Type="Embed" ProgID="Equation.DSMT4" ShapeID="_x0000_i1109" DrawAspect="Content" ObjectID="_1591611218" r:id="rId147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=  90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0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B</w:t>
      </w:r>
    </w:p>
    <w:p w:rsidR="00DC76CD" w:rsidRPr="0083121B" w:rsidRDefault="00DC76CD" w:rsidP="00DC76CD">
      <w:pPr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2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Khoanh tròn chữ cái trước câu trả lời đúng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 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Gọi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240" w:dyaOrig="220">
          <v:shape id="_x0000_i1110" type="#_x0000_t75" style="width:12pt;height:11.25pt" o:ole="">
            <v:imagedata r:id="rId148" o:title=""/>
          </v:shape>
          <o:OLEObject Type="Embed" ProgID="Equation.DSMT4" ShapeID="_x0000_i1110" DrawAspect="Content" ObjectID="_1591611219" r:id="rId149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và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11" type="#_x0000_t75" style="width:12pt;height:15.75pt" o:ole="">
            <v:imagedata r:id="rId139" o:title=""/>
          </v:shape>
          <o:OLEObject Type="Embed" ProgID="Equation.DSMT4" ShapeID="_x0000_i1111" DrawAspect="Content" ObjectID="_1591611220" r:id="rId15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lần lượt là góc tạo bởi đường thẳng y = 2x – 2  và y = 5x + 1 với trục Ox. Khi đó kết quả so sánh của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240" w:dyaOrig="220">
          <v:shape id="_x0000_i1112" type="#_x0000_t75" style="width:12pt;height:11.25pt" o:ole="">
            <v:imagedata r:id="rId148" o:title=""/>
          </v:shape>
          <o:OLEObject Type="Embed" ProgID="Equation.DSMT4" ShapeID="_x0000_i1112" DrawAspect="Content" ObjectID="_1591611221" r:id="rId151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và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13" type="#_x0000_t75" style="width:12pt;height:15.75pt" o:ole="">
            <v:imagedata r:id="rId139" o:title=""/>
          </v:shape>
          <o:OLEObject Type="Embed" ProgID="Equation.DSMT4" ShapeID="_x0000_i1113" DrawAspect="Content" ObjectID="_1591611222" r:id="rId15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là :</w:t>
      </w:r>
    </w:p>
    <w:p w:rsidR="00DC76CD" w:rsidRPr="0083121B" w:rsidRDefault="00DC76CD" w:rsidP="00DC76CD">
      <w:pPr>
        <w:ind w:left="698" w:firstLine="7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A. 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240" w:dyaOrig="220">
          <v:shape id="_x0000_i1114" type="#_x0000_t75" style="width:12pt;height:11.25pt" o:ole="">
            <v:imagedata r:id="rId148" o:title=""/>
          </v:shape>
          <o:OLEObject Type="Embed" ProgID="Equation.DSMT4" ShapeID="_x0000_i1114" DrawAspect="Content" ObjectID="_1591611223" r:id="rId15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&gt;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15" type="#_x0000_t75" style="width:12pt;height:15.75pt" o:ole="">
            <v:imagedata r:id="rId139" o:title=""/>
          </v:shape>
          <o:OLEObject Type="Embed" ProgID="Equation.DSMT4" ShapeID="_x0000_i1115" DrawAspect="Content" ObjectID="_1591611224" r:id="rId15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B.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240" w:dyaOrig="220">
          <v:shape id="_x0000_i1116" type="#_x0000_t75" style="width:12pt;height:11.25pt" o:ole="">
            <v:imagedata r:id="rId148" o:title=""/>
          </v:shape>
          <o:OLEObject Type="Embed" ProgID="Equation.DSMT4" ShapeID="_x0000_i1116" DrawAspect="Content" ObjectID="_1591611225" r:id="rId155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  <w:lang w:val="pt-BR"/>
        </w:rPr>
        <w:object w:dxaOrig="200" w:dyaOrig="240">
          <v:shape id="_x0000_i1117" type="#_x0000_t75" style="width:9.75pt;height:12pt" o:ole="">
            <v:imagedata r:id="rId145" o:title=""/>
          </v:shape>
          <o:OLEObject Type="Embed" ProgID="Equation.DSMT4" ShapeID="_x0000_i1117" DrawAspect="Content" ObjectID="_1591611226" r:id="rId156"/>
        </w:objec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18" type="#_x0000_t75" style="width:12pt;height:15.75pt" o:ole="">
            <v:imagedata r:id="rId139" o:title=""/>
          </v:shape>
          <o:OLEObject Type="Embed" ProgID="Equation.DSMT4" ShapeID="_x0000_i1118" DrawAspect="Content" ObjectID="_1591611227" r:id="rId157"/>
        </w:object>
      </w:r>
    </w:p>
    <w:p w:rsidR="00DC76CD" w:rsidRPr="0083121B" w:rsidRDefault="00DC76CD" w:rsidP="00DC76CD">
      <w:pPr>
        <w:ind w:firstLine="1418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C. 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240" w:dyaOrig="220">
          <v:shape id="_x0000_i1119" type="#_x0000_t75" style="width:12pt;height:11.25pt" o:ole="">
            <v:imagedata r:id="rId148" o:title=""/>
          </v:shape>
          <o:OLEObject Type="Embed" ProgID="Equation.DSMT4" ShapeID="_x0000_i1119" DrawAspect="Content" ObjectID="_1591611228" r:id="rId15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  <w:lang w:val="pt-BR"/>
        </w:rPr>
        <w:object w:dxaOrig="200" w:dyaOrig="240">
          <v:shape id="_x0000_i1120" type="#_x0000_t75" style="width:9.75pt;height:12pt" o:ole="">
            <v:imagedata r:id="rId145" o:title=""/>
          </v:shape>
          <o:OLEObject Type="Embed" ProgID="Equation.DSMT4" ShapeID="_x0000_i1120" DrawAspect="Content" ObjectID="_1591611229" r:id="rId159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21" type="#_x0000_t75" style="width:12pt;height:15.75pt" o:ole="">
            <v:imagedata r:id="rId139" o:title=""/>
          </v:shape>
          <o:OLEObject Type="Embed" ProgID="Equation.DSMT4" ShapeID="_x0000_i1121" DrawAspect="Content" ObjectID="_1591611230" r:id="rId16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D.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240" w:dyaOrig="220">
          <v:shape id="_x0000_i1122" type="#_x0000_t75" style="width:12pt;height:11.25pt" o:ole="">
            <v:imagedata r:id="rId148" o:title=""/>
          </v:shape>
          <o:OLEObject Type="Embed" ProgID="Equation.DSMT4" ShapeID="_x0000_i1122" DrawAspect="Content" ObjectID="_1591611231" r:id="rId161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&lt;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23" type="#_x0000_t75" style="width:12pt;height:15.75pt" o:ole="">
            <v:imagedata r:id="rId139" o:title=""/>
          </v:shape>
          <o:OLEObject Type="Embed" ProgID="Equation.DSMT4" ShapeID="_x0000_i1123" DrawAspect="Content" ObjectID="_1591611232" r:id="rId162"/>
        </w:object>
      </w:r>
    </w:p>
    <w:p w:rsidR="00DC76CD" w:rsidRPr="0083121B" w:rsidRDefault="00DC76CD" w:rsidP="00DC76CD">
      <w:pPr>
        <w:ind w:firstLine="1418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D</w:t>
      </w:r>
    </w:p>
    <w:p w:rsidR="00DC76CD" w:rsidRPr="0083121B" w:rsidRDefault="00DC76CD" w:rsidP="00DC76CD">
      <w:pPr>
        <w:jc w:val="both"/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3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Khoanh tròn chữ cái trước câu trả lời đúng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  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Gọi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240" w:dyaOrig="220">
          <v:shape id="_x0000_i1124" type="#_x0000_t75" style="width:12pt;height:11.25pt" o:ole="">
            <v:imagedata r:id="rId148" o:title=""/>
          </v:shape>
          <o:OLEObject Type="Embed" ProgID="Equation.DSMT4" ShapeID="_x0000_i1124" DrawAspect="Content" ObjectID="_1591611233" r:id="rId16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và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25" type="#_x0000_t75" style="width:12pt;height:15.75pt" o:ole="">
            <v:imagedata r:id="rId139" o:title=""/>
          </v:shape>
          <o:OLEObject Type="Embed" ProgID="Equation.DSMT4" ShapeID="_x0000_i1125" DrawAspect="Content" ObjectID="_1591611234" r:id="rId16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lần lượt là góc tạo bởi đường thẳng y = - 2x +1 và y = - 5x + 2 với trục Ox. Khẳng định nào sau đây là đúng :</w:t>
      </w:r>
    </w:p>
    <w:p w:rsidR="00DC76CD" w:rsidRPr="0083121B" w:rsidRDefault="00DC76CD" w:rsidP="00DC76CD">
      <w:pPr>
        <w:ind w:left="698" w:firstLine="7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A.  90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 xml:space="preserve">0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&lt;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26" type="#_x0000_t75" style="width:12pt;height:15.75pt" o:ole="">
            <v:imagedata r:id="rId139" o:title=""/>
          </v:shape>
          <o:OLEObject Type="Embed" ProgID="Equation.DSMT4" ShapeID="_x0000_i1126" DrawAspect="Content" ObjectID="_1591611235" r:id="rId165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&lt;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240" w:dyaOrig="220">
          <v:shape id="_x0000_i1127" type="#_x0000_t75" style="width:12pt;height:11.25pt" o:ole="">
            <v:imagedata r:id="rId148" o:title=""/>
          </v:shape>
          <o:OLEObject Type="Embed" ProgID="Equation.DSMT4" ShapeID="_x0000_i1127" DrawAspect="Content" ObjectID="_1591611236" r:id="rId16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>B. 90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 xml:space="preserve">0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&lt;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240" w:dyaOrig="220">
          <v:shape id="_x0000_i1128" type="#_x0000_t75" style="width:12pt;height:11.25pt" o:ole="">
            <v:imagedata r:id="rId148" o:title=""/>
          </v:shape>
          <o:OLEObject Type="Embed" ProgID="Equation.DSMT4" ShapeID="_x0000_i1128" DrawAspect="Content" ObjectID="_1591611237" r:id="rId167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&lt;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29" type="#_x0000_t75" style="width:12pt;height:15.75pt" o:ole="">
            <v:imagedata r:id="rId139" o:title=""/>
          </v:shape>
          <o:OLEObject Type="Embed" ProgID="Equation.DSMT4" ShapeID="_x0000_i1129" DrawAspect="Content" ObjectID="_1591611238" r:id="rId168"/>
        </w:object>
      </w:r>
    </w:p>
    <w:p w:rsidR="00DC76CD" w:rsidRPr="0083121B" w:rsidRDefault="00DC76CD" w:rsidP="00DC76CD">
      <w:pPr>
        <w:ind w:firstLine="1418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C. 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240" w:dyaOrig="220">
          <v:shape id="_x0000_i1130" type="#_x0000_t75" style="width:12pt;height:11.25pt" o:ole="">
            <v:imagedata r:id="rId148" o:title=""/>
          </v:shape>
          <o:OLEObject Type="Embed" ProgID="Equation.DSMT4" ShapeID="_x0000_i1130" DrawAspect="Content" ObjectID="_1591611239" r:id="rId169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&lt;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31" type="#_x0000_t75" style="width:12pt;height:15.75pt" o:ole="">
            <v:imagedata r:id="rId139" o:title=""/>
          </v:shape>
          <o:OLEObject Type="Embed" ProgID="Equation.DSMT4" ShapeID="_x0000_i1131" DrawAspect="Content" ObjectID="_1591611240" r:id="rId17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&lt; 90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0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 xml:space="preserve">D.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40" w:dyaOrig="320">
          <v:shape id="_x0000_i1132" type="#_x0000_t75" style="width:12pt;height:15.75pt" o:ole="">
            <v:imagedata r:id="rId139" o:title=""/>
          </v:shape>
          <o:OLEObject Type="Embed" ProgID="Equation.DSMT4" ShapeID="_x0000_i1132" DrawAspect="Content" ObjectID="_1591611241" r:id="rId171"/>
        </w:objec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&lt;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240" w:dyaOrig="220">
          <v:shape id="_x0000_i1133" type="#_x0000_t75" style="width:12pt;height:11.25pt" o:ole="">
            <v:imagedata r:id="rId148" o:title=""/>
          </v:shape>
          <o:OLEObject Type="Embed" ProgID="Equation.DSMT4" ShapeID="_x0000_i1133" DrawAspect="Content" ObjectID="_1591611242" r:id="rId17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&lt; 90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0</w:t>
      </w:r>
    </w:p>
    <w:p w:rsidR="00DC76CD" w:rsidRPr="0083121B" w:rsidRDefault="00DC76CD" w:rsidP="00DC76CD">
      <w:pPr>
        <w:jc w:val="both"/>
        <w:rPr>
          <w:rFonts w:ascii="Times New Roman" w:hAnsi="Times New Roman"/>
          <w:b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: A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4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Khoanh tròn chữ cái trước câu trả lời đúng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Đường thẳng y =(a -1)x + 6 tạo với trục hoành một góc tù. Khẳng định nào sau đây  là đúng:</w:t>
      </w:r>
    </w:p>
    <w:p w:rsidR="00DC76CD" w:rsidRPr="0083121B" w:rsidRDefault="00DC76CD" w:rsidP="00DC76CD">
      <w:pPr>
        <w:ind w:left="698" w:firstLine="7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A.  a &gt; 0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>B. a &lt; 0</w:t>
      </w:r>
    </w:p>
    <w:p w:rsidR="00DC76CD" w:rsidRPr="0083121B" w:rsidRDefault="00DC76CD" w:rsidP="00DC76CD">
      <w:pPr>
        <w:ind w:firstLine="1418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C.  a  &lt; 1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ab/>
        <w:t>D. a &gt; 1</w:t>
      </w:r>
    </w:p>
    <w:p w:rsidR="00DC76CD" w:rsidRPr="0083121B" w:rsidRDefault="00DC76CD" w:rsidP="00DC76CD">
      <w:pPr>
        <w:jc w:val="both"/>
        <w:rPr>
          <w:rFonts w:ascii="Times New Roman" w:hAnsi="Times New Roman"/>
          <w:b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jc w:val="both"/>
        <w:rPr>
          <w:rFonts w:ascii="Times New Roman" w:hAnsi="Times New Roman"/>
          <w:b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: C</w:t>
      </w:r>
    </w:p>
    <w:p w:rsidR="00DC76CD" w:rsidRPr="0083121B" w:rsidRDefault="00DC76CD" w:rsidP="00DC76CD">
      <w:pPr>
        <w:jc w:val="both"/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5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Khoanh tròn chữ cái trước câu trả lời đúng </w:t>
      </w:r>
    </w:p>
    <w:p w:rsidR="00DC76CD" w:rsidRPr="0083121B" w:rsidRDefault="00DC76CD" w:rsidP="00DC76CD">
      <w:pPr>
        <w:tabs>
          <w:tab w:val="left" w:pos="8325"/>
        </w:tabs>
        <w:jc w:val="both"/>
        <w:outlineLvl w:val="0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lastRenderedPageBreak/>
        <w:t xml:space="preserve">      Nếu đường thẳng y = 2016x – 2017 tạo với trục Ox một góc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240" w:dyaOrig="220">
          <v:shape id="_x0000_i1134" type="#_x0000_t75" style="width:12pt;height:11.25pt" o:ole="">
            <v:imagedata r:id="rId173" o:title=""/>
          </v:shape>
          <o:OLEObject Type="Embed" ProgID="Equation.DSMT4" ShapeID="_x0000_i1134" DrawAspect="Content" ObjectID="_1591611243" r:id="rId17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thì: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    A.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1300" w:dyaOrig="279">
          <v:shape id="_x0000_i1135" type="#_x0000_t75" style="width:65.25pt;height:14.25pt" o:ole="">
            <v:imagedata r:id="rId175" o:title=""/>
          </v:shape>
          <o:OLEObject Type="Embed" ProgID="Equation.DSMT4" ShapeID="_x0000_i1135" DrawAspect="Content" ObjectID="_1591611244" r:id="rId17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B.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1420" w:dyaOrig="279">
          <v:shape id="_x0000_i1136" type="#_x0000_t75" style="width:71.25pt;height:14.25pt" o:ole="">
            <v:imagedata r:id="rId177" o:title=""/>
          </v:shape>
          <o:OLEObject Type="Embed" ProgID="Equation.DSMT4" ShapeID="_x0000_i1136" DrawAspect="Content" ObjectID="_1591611245" r:id="rId17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    C.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</w:rPr>
        <w:object w:dxaOrig="1460" w:dyaOrig="620">
          <v:shape id="_x0000_i1137" type="#_x0000_t75" style="width:72.75pt;height:30.75pt" o:ole="">
            <v:imagedata r:id="rId179" o:title=""/>
          </v:shape>
          <o:OLEObject Type="Embed" ProgID="Equation.DSMT4" ShapeID="_x0000_i1137" DrawAspect="Content" ObjectID="_1591611246" r:id="rId18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D.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</w:rPr>
        <w:object w:dxaOrig="1460" w:dyaOrig="620">
          <v:shape id="_x0000_i1138" type="#_x0000_t75" style="width:72.75pt;height:30.75pt" o:ole="">
            <v:imagedata r:id="rId181" o:title=""/>
          </v:shape>
          <o:OLEObject Type="Embed" ProgID="Equation.DSMT4" ShapeID="_x0000_i1138" DrawAspect="Content" ObjectID="_1591611247" r:id="rId182"/>
        </w:objec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A</w:t>
      </w:r>
    </w:p>
    <w:p w:rsidR="00DC76CD" w:rsidRPr="0083121B" w:rsidRDefault="00DC76CD" w:rsidP="00DC76CD">
      <w:pPr>
        <w:jc w:val="both"/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6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Khoanh tròn chữ cái trước câu trả lời đúng 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Đồ thị của hàm số y = ax + b có hệ số góc bằng 2 và đi qua điểm M(1; 3) thì tung độ gốc là: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A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. 0                            B. 1                              C. 2                                  D. 3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 B</w:t>
      </w:r>
    </w:p>
    <w:p w:rsidR="00DC76CD" w:rsidRPr="0083121B" w:rsidRDefault="00DC76CD" w:rsidP="00DC76CD">
      <w:pPr>
        <w:jc w:val="both"/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7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Khoanh tròn chữ cái trước câu trả lời đúng </w:t>
      </w:r>
    </w:p>
    <w:p w:rsidR="00DC76CD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Đồ thị của hàm số y = ax + b có tung độ gốc bằng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–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1 và đi qua điểm 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N(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–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1;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–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4) thì hệ số góc là: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 xml:space="preserve">                    A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. 0                                   B. 1                              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             C. 2                                   D. 3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 D</w:t>
      </w:r>
    </w:p>
    <w:p w:rsidR="00DC76CD" w:rsidRPr="0083121B" w:rsidRDefault="00DC76CD" w:rsidP="00DC76CD">
      <w:pPr>
        <w:jc w:val="both"/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8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Khoanh tròn chữ cái trước câu trả lời đúng 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Gọi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240" w:dyaOrig="220">
          <v:shape id="_x0000_i1139" type="#_x0000_t75" style="width:12pt;height:11.25pt" o:ole="">
            <v:imagedata r:id="rId183" o:title=""/>
          </v:shape>
          <o:OLEObject Type="Embed" ProgID="Equation.DSMT4" ShapeID="_x0000_i1139" DrawAspect="Content" ObjectID="_1591611248" r:id="rId18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là góc tạo hai đường thẳng y = x + 2 và y = 0,5x + 1. Khi đó: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A.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780" w:dyaOrig="320">
          <v:shape id="_x0000_i1140" type="#_x0000_t75" style="width:39pt;height:15.75pt" o:ole="">
            <v:imagedata r:id="rId185" o:title=""/>
          </v:shape>
          <o:OLEObject Type="Embed" ProgID="Equation.DSMT4" ShapeID="_x0000_i1140" DrawAspect="Content" ObjectID="_1591611249" r:id="rId18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   B.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780" w:dyaOrig="320">
          <v:shape id="_x0000_i1141" type="#_x0000_t75" style="width:39pt;height:15.75pt" o:ole="">
            <v:imagedata r:id="rId187" o:title=""/>
          </v:shape>
          <o:OLEObject Type="Embed" ProgID="Equation.DSMT4" ShapeID="_x0000_i1141" DrawAspect="Content" ObjectID="_1591611250" r:id="rId18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C.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1240" w:dyaOrig="320">
          <v:shape id="_x0000_i1142" type="#_x0000_t75" style="width:62.25pt;height:15.75pt" o:ole="">
            <v:imagedata r:id="rId189" o:title=""/>
          </v:shape>
          <o:OLEObject Type="Embed" ProgID="Equation.DSMT4" ShapeID="_x0000_i1142" DrawAspect="Content" ObjectID="_1591611251" r:id="rId19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D.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1359" w:dyaOrig="320">
          <v:shape id="_x0000_i1143" type="#_x0000_t75" style="width:68.25pt;height:15.75pt" o:ole="">
            <v:imagedata r:id="rId191" o:title=""/>
          </v:shape>
          <o:OLEObject Type="Embed" ProgID="Equation.DSMT4" ShapeID="_x0000_i1143" DrawAspect="Content" ObjectID="_1591611252" r:id="rId192"/>
        </w:objec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  C</w:t>
      </w:r>
    </w:p>
    <w:p w:rsidR="00DC76CD" w:rsidRPr="0083121B" w:rsidRDefault="00DC76CD" w:rsidP="00DC76CD">
      <w:pPr>
        <w:jc w:val="both"/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9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Cho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đường thẳng y = (1 – 4m)x + m – 2     (d)  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a)</w:t>
      </w: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Với giá trị nào của m thì</w:t>
      </w: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đường thẳng (d) đi qua gốc tọa độ?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b) Với giá trị nào của m thì</w:t>
      </w: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đường thẳng (d) tạo với trục Ox một góc nhọn?</w:t>
      </w:r>
    </w:p>
    <w:p w:rsidR="00DC76CD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E86A24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a) Đ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ường thẳng (d) đi qua gốc tọa độ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khi và chỉ khi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</w:rPr>
        <w:object w:dxaOrig="660" w:dyaOrig="620">
          <v:shape id="_x0000_i1144" type="#_x0000_t75" style="width:33pt;height:30.75pt" o:ole="">
            <v:imagedata r:id="rId193" o:title=""/>
          </v:shape>
          <o:OLEObject Type="Embed" ProgID="Equation.DSMT4" ShapeID="_x0000_i1144" DrawAspect="Content" ObjectID="_1591611253" r:id="rId19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và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lastRenderedPageBreak/>
        <w:t xml:space="preserve"> m –  2 = 0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suy ra m = 2                       </w:t>
      </w:r>
      <w:r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               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                      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b) Đ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ường thẳng (d) tạo với trục Ox một góc nhọn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khi và chỉ khi: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   1 – 4m &gt; 0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</w:rPr>
        <w:object w:dxaOrig="960" w:dyaOrig="620">
          <v:shape id="_x0000_i1145" type="#_x0000_t75" style="width:48pt;height:30.75pt" o:ole="">
            <v:imagedata r:id="rId195" o:title=""/>
          </v:shape>
          <o:OLEObject Type="Embed" ProgID="Equation.DSMT4" ShapeID="_x0000_i1145" DrawAspect="Content" ObjectID="_1591611254" r:id="rId19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               </w:t>
      </w:r>
    </w:p>
    <w:p w:rsidR="00DC76CD" w:rsidRPr="0083121B" w:rsidRDefault="00DC76CD" w:rsidP="00DC76CD">
      <w:pPr>
        <w:jc w:val="center"/>
        <w:rPr>
          <w:rFonts w:ascii="Times New Roman" w:hAnsi="Times New Roman"/>
          <w:b/>
          <w:color w:val="000000"/>
          <w:sz w:val="28"/>
          <w:szCs w:val="28"/>
          <w:lang w:val="es-VE"/>
        </w:rPr>
      </w:pPr>
    </w:p>
    <w:p w:rsidR="00DC76CD" w:rsidRPr="0083121B" w:rsidRDefault="00DC76CD" w:rsidP="00DC76CD">
      <w:pPr>
        <w:jc w:val="center"/>
        <w:rPr>
          <w:rFonts w:ascii="Times New Roman" w:hAnsi="Times New Roman"/>
          <w:b/>
          <w:color w:val="FF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color w:val="FF0000"/>
          <w:sz w:val="28"/>
          <w:szCs w:val="28"/>
          <w:lang w:val="es-VE"/>
        </w:rPr>
        <w:t>BÀI TẬP VẬN DỤNG</w:t>
      </w:r>
    </w:p>
    <w:p w:rsidR="00DC76CD" w:rsidRPr="0083121B" w:rsidRDefault="00DC76CD" w:rsidP="00DC76CD">
      <w:pPr>
        <w:jc w:val="both"/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Cho hàm số y = 2x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es-VE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– 3x + 1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            a) Tìm f(0);   f(-3);   f(2a)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             b) Tìm x để f(x) = 1</w:t>
      </w:r>
    </w:p>
    <w:p w:rsidR="00DC76CD" w:rsidRPr="0083121B" w:rsidRDefault="00DC76CD" w:rsidP="00DC76CD">
      <w:pPr>
        <w:spacing w:before="120"/>
        <w:ind w:left="720" w:hanging="7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es-VE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a) Thế x = 0 vào f(x) ta được kết quả: f(0) = 1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      Thế x = -3 vào f(x) : f(-3) = 2(-3)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es-VE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– 3(-3) + 1 = 18 + 9 + 1 = 28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    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Thế x = 2a vào f(x) : f(2a) = 2(2a)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– 3(2a) + 1 = 8a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– 6a+ 1</w:t>
      </w:r>
    </w:p>
    <w:p w:rsidR="00DC76CD" w:rsidRPr="0083121B" w:rsidRDefault="00DC76CD" w:rsidP="00DC76CD">
      <w:pPr>
        <w:spacing w:before="120"/>
        <w:ind w:hanging="7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            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b) f(x) = 1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2x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– 3x + 1 = 1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2x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– 3x = 0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x(2x – 3) = 0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                            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x = 0 hoặc x =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</w:rPr>
        <w:object w:dxaOrig="240" w:dyaOrig="620">
          <v:shape id="_x0000_i1146" type="#_x0000_t75" style="width:12pt;height:30.75pt" o:ole="">
            <v:imagedata r:id="rId197" o:title=""/>
          </v:shape>
          <o:OLEObject Type="Embed" ProgID="Equation.3" ShapeID="_x0000_i1146" DrawAspect="Content" ObjectID="_1591611255" r:id="rId198"/>
        </w:objec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Trong mặt phẳng tọa độ Oxy cho bốn điểm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                      A(-2;1) ; B(4;2) ; C(2;-1) ; D(-4;-2)                        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 Tứ giác ABCD là hình gì ?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Vì sao?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 A(-2;1) ; C(2;-1)  =&gt; A và C đối xứng nhau qua O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             B(4;2) ;  D(-4;-2)  =&gt; B và D đối xứng nhau qua O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Do đó tứ giác ABCD là hình bình hành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Cho hàm số y = f(x) = 4x + 1 -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47" type="#_x0000_t75" style="width:18pt;height:18pt" o:ole="">
            <v:imagedata r:id="rId199" o:title=""/>
          </v:shape>
          <o:OLEObject Type="Embed" ProgID="Equation.3" ShapeID="_x0000_i1147" DrawAspect="Content" ObjectID="_1591611256" r:id="rId200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(2x + 1) . </w:t>
      </w:r>
    </w:p>
    <w:p w:rsidR="00DC76CD" w:rsidRPr="0083121B" w:rsidRDefault="00DC76CD" w:rsidP="0061421E">
      <w:pPr>
        <w:numPr>
          <w:ilvl w:val="0"/>
          <w:numId w:val="5"/>
        </w:numPr>
        <w:spacing w:before="120"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Chứng tỏ rằng hàm số này là một hàm số bậc nhất, đồng biến.</w:t>
      </w:r>
    </w:p>
    <w:p w:rsidR="00DC76CD" w:rsidRPr="0083121B" w:rsidRDefault="00DC76CD" w:rsidP="0061421E">
      <w:pPr>
        <w:numPr>
          <w:ilvl w:val="0"/>
          <w:numId w:val="5"/>
        </w:numPr>
        <w:spacing w:before="120"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Tìm x để f(x) = 0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a) Ta có f(x) = 4x + 1 -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48" type="#_x0000_t75" style="width:18pt;height:18pt" o:ole="">
            <v:imagedata r:id="rId199" o:title=""/>
          </v:shape>
          <o:OLEObject Type="Embed" ProgID="Equation.3" ShapeID="_x0000_i1148" DrawAspect="Content" ObjectID="_1591611257" r:id="rId201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(2x + 1)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lastRenderedPageBreak/>
        <w:t xml:space="preserve">                                          = 4x + 1 - 2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49" type="#_x0000_t75" style="width:18pt;height:18pt" o:ole="">
            <v:imagedata r:id="rId199" o:title=""/>
          </v:shape>
          <o:OLEObject Type="Embed" ProgID="Equation.3" ShapeID="_x0000_i1149" DrawAspect="Content" ObjectID="_1591611258" r:id="rId202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x -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50" type="#_x0000_t75" style="width:18pt;height:18pt" o:ole="">
            <v:imagedata r:id="rId199" o:title=""/>
          </v:shape>
          <o:OLEObject Type="Embed" ProgID="Equation.3" ShapeID="_x0000_i1150" DrawAspect="Content" ObjectID="_1591611259" r:id="rId203"/>
        </w:objec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                                   = (4 - 2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51" type="#_x0000_t75" style="width:18pt;height:18pt" o:ole="">
            <v:imagedata r:id="rId199" o:title=""/>
          </v:shape>
          <o:OLEObject Type="Embed" ProgID="Equation.3" ShapeID="_x0000_i1151" DrawAspect="Content" ObjectID="_1591611260" r:id="rId204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)x + (1 -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52" type="#_x0000_t75" style="width:18pt;height:18pt" o:ole="">
            <v:imagedata r:id="rId199" o:title=""/>
          </v:shape>
          <o:OLEObject Type="Embed" ProgID="Equation.3" ShapeID="_x0000_i1152" DrawAspect="Content" ObjectID="_1591611261" r:id="rId205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)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                                   = (1 -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53" type="#_x0000_t75" style="width:18pt;height:18pt" o:ole="">
            <v:imagedata r:id="rId199" o:title=""/>
          </v:shape>
          <o:OLEObject Type="Embed" ProgID="Equation.3" ShapeID="_x0000_i1153" DrawAspect="Content" ObjectID="_1591611262" r:id="rId206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)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fr-F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x + (1 -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54" type="#_x0000_t75" style="width:18pt;height:18pt" o:ole="">
            <v:imagedata r:id="rId199" o:title=""/>
          </v:shape>
          <o:OLEObject Type="Embed" ProgID="Equation.3" ShapeID="_x0000_i1154" DrawAspect="Content" ObjectID="_1591611263" r:id="rId207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)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Không điều chỉnh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        Ta thấy hàm số có dạng y = ax + b với a = (1 -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55" type="#_x0000_t75" style="width:18pt;height:18pt" o:ole="">
            <v:imagedata r:id="rId199" o:title=""/>
          </v:shape>
          <o:OLEObject Type="Embed" ProgID="Equation.3" ShapeID="_x0000_i1155" DrawAspect="Content" ObjectID="_1591611264" r:id="rId208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)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fr-F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&gt; 0, nên hàm số đã cho là một hàm số bậc nhất, đồng biến.</w:t>
      </w:r>
    </w:p>
    <w:p w:rsidR="00DC76CD" w:rsidRPr="0083121B" w:rsidRDefault="00DC76CD" w:rsidP="00DC76CD">
      <w:pPr>
        <w:spacing w:before="120"/>
        <w:ind w:left="108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b) f(x) = 0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(1 -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56" type="#_x0000_t75" style="width:18pt;height:18pt" o:ole="">
            <v:imagedata r:id="rId199" o:title=""/>
          </v:shape>
          <o:OLEObject Type="Embed" ProgID="Equation.3" ShapeID="_x0000_i1156" DrawAspect="Content" ObjectID="_1591611265" r:id="rId209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>)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x + (1 -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57" type="#_x0000_t75" style="width:18pt;height:18pt" o:ole="">
            <v:imagedata r:id="rId199" o:title=""/>
          </v:shape>
          <o:OLEObject Type="Embed" ProgID="Equation.3" ShapeID="_x0000_i1157" DrawAspect="Content" ObjectID="_1591611266" r:id="rId210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) = 0  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                             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(1 -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58" type="#_x0000_t75" style="width:18pt;height:18pt" o:ole="">
            <v:imagedata r:id="rId199" o:title=""/>
          </v:shape>
          <o:OLEObject Type="Embed" ProgID="Equation.3" ShapeID="_x0000_i1158" DrawAspect="Content" ObjectID="_1591611267" r:id="rId211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>)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x =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59" type="#_x0000_t75" style="width:18pt;height:18pt" o:ole="">
            <v:imagedata r:id="rId199" o:title=""/>
          </v:shape>
          <o:OLEObject Type="Embed" ProgID="Equation.3" ShapeID="_x0000_i1159" DrawAspect="Content" ObjectID="_1591611268" r:id="rId212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- 1 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                  =&gt;    x = 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60" type="#_x0000_t75" style="width:18pt;height:18pt" o:ole="">
            <v:imagedata r:id="rId199" o:title=""/>
          </v:shape>
          <o:OLEObject Type="Embed" ProgID="Equation.3" ShapeID="_x0000_i1160" DrawAspect="Content" ObjectID="_1591611269" r:id="rId213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- 1) : (1 -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61" type="#_x0000_t75" style="width:18pt;height:18pt" o:ole="">
            <v:imagedata r:id="rId199" o:title=""/>
          </v:shape>
          <o:OLEObject Type="Embed" ProgID="Equation.3" ShapeID="_x0000_i1161" DrawAspect="Content" ObjectID="_1591611270" r:id="rId214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>)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= 1 : 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62" type="#_x0000_t75" style="width:18pt;height:18pt" o:ole="">
            <v:imagedata r:id="rId199" o:title=""/>
          </v:shape>
          <o:OLEObject Type="Embed" ProgID="Equation.3" ShapeID="_x0000_i1162" DrawAspect="Content" ObjectID="_1591611271" r:id="rId215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- 1) 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                                 =   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63" type="#_x0000_t75" style="width:18pt;height:18pt" o:ole="">
            <v:imagedata r:id="rId199" o:title=""/>
          </v:shape>
          <o:OLEObject Type="Embed" ProgID="Equation.3" ShapeID="_x0000_i1163" DrawAspect="Content" ObjectID="_1591611272" r:id="rId216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+ 1) :  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64" type="#_x0000_t75" style="width:18pt;height:18pt" o:ole="">
            <v:imagedata r:id="rId199" o:title=""/>
          </v:shape>
          <o:OLEObject Type="Embed" ProgID="Equation.3" ShapeID="_x0000_i1164" DrawAspect="Content" ObjectID="_1591611273" r:id="rId217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- 1) 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65" type="#_x0000_t75" style="width:18pt;height:18pt" o:ole="">
            <v:imagedata r:id="rId199" o:title=""/>
          </v:shape>
          <o:OLEObject Type="Embed" ProgID="Equation.3" ShapeID="_x0000_i1165" DrawAspect="Content" ObjectID="_1591611274" r:id="rId218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+ 1) = 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66" type="#_x0000_t75" style="width:18pt;height:18pt" o:ole="">
            <v:imagedata r:id="rId199" o:title=""/>
          </v:shape>
          <o:OLEObject Type="Embed" ProgID="Equation.3" ShapeID="_x0000_i1166" DrawAspect="Content" ObjectID="_1591611275" r:id="rId219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+ 1) : 2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>Vậy x = 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60" w:dyaOrig="360">
          <v:shape id="_x0000_i1167" type="#_x0000_t75" style="width:18pt;height:18pt" o:ole="">
            <v:imagedata r:id="rId199" o:title=""/>
          </v:shape>
          <o:OLEObject Type="Embed" ProgID="Equation.3" ShapeID="_x0000_i1167" DrawAspect="Content" ObjectID="_1591611276" r:id="rId220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+ 1) : 2 thì f(x) = 0  </w:t>
      </w:r>
    </w:p>
    <w:p w:rsidR="00DC76CD" w:rsidRPr="0083121B" w:rsidRDefault="00DC76CD" w:rsidP="00DC76CD">
      <w:pPr>
        <w:spacing w:before="120"/>
        <w:ind w:left="720" w:hanging="7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4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Cho hàm số y = f(x) = </w:t>
      </w:r>
      <w:r w:rsidRPr="0083121B">
        <w:rPr>
          <w:rFonts w:ascii="Times New Roman" w:hAnsi="Times New Roman"/>
          <w:bCs/>
          <w:color w:val="000000"/>
          <w:position w:val="-12"/>
          <w:sz w:val="28"/>
          <w:szCs w:val="28"/>
          <w:lang w:val="es-VE"/>
        </w:rPr>
        <w:object w:dxaOrig="1480" w:dyaOrig="400">
          <v:shape id="_x0000_i1168" type="#_x0000_t75" style="width:74.25pt;height:20.25pt" o:ole="">
            <v:imagedata r:id="rId221" o:title=""/>
          </v:shape>
          <o:OLEObject Type="Embed" ProgID="Equation.3" ShapeID="_x0000_i1168" DrawAspect="Content" ObjectID="_1591611277" r:id="rId222"/>
        </w:object>
      </w:r>
    </w:p>
    <w:p w:rsidR="00DC76CD" w:rsidRPr="0083121B" w:rsidRDefault="00DC76CD" w:rsidP="0061421E">
      <w:pPr>
        <w:numPr>
          <w:ilvl w:val="0"/>
          <w:numId w:val="6"/>
        </w:numPr>
        <w:spacing w:before="120"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Tìm giá trị của x để căn thức có nghĩa.</w:t>
      </w:r>
    </w:p>
    <w:p w:rsidR="00DC76CD" w:rsidRPr="0083121B" w:rsidRDefault="00DC76CD" w:rsidP="0061421E">
      <w:pPr>
        <w:numPr>
          <w:ilvl w:val="0"/>
          <w:numId w:val="6"/>
        </w:numPr>
        <w:spacing w:before="120"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>Cho x</w:t>
      </w:r>
      <w:r>
        <w:rPr>
          <w:rFonts w:ascii="Times New Roman" w:hAnsi="Times New Roman"/>
          <w:bCs/>
          <w:color w:val="000000"/>
          <w:sz w:val="28"/>
          <w:szCs w:val="28"/>
          <w:vertAlign w:val="subscript"/>
          <w:lang w:val="es-VE"/>
        </w:rPr>
        <w:t>1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=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es-VE"/>
        </w:rPr>
        <w:object w:dxaOrig="240" w:dyaOrig="620">
          <v:shape id="_x0000_i1169" type="#_x0000_t75" style="width:12pt;height:30.75pt" o:ole="">
            <v:imagedata r:id="rId223" o:title=""/>
          </v:shape>
          <o:OLEObject Type="Embed" ProgID="Equation.3" ShapeID="_x0000_i1169" DrawAspect="Content" ObjectID="_1591611278" r:id="rId224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;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</w:t>
      </w:r>
      <w:r>
        <w:rPr>
          <w:rFonts w:ascii="Times New Roman" w:hAnsi="Times New Roman"/>
          <w:bCs/>
          <w:color w:val="000000"/>
          <w:sz w:val="28"/>
          <w:szCs w:val="28"/>
        </w:rPr>
        <w:t>x</w:t>
      </w:r>
      <w:r>
        <w:rPr>
          <w:rFonts w:ascii="Times New Roman" w:hAnsi="Times New Roman"/>
          <w:bCs/>
          <w:color w:val="000000"/>
          <w:sz w:val="28"/>
          <w:szCs w:val="28"/>
          <w:vertAlign w:val="subscript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=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es-VE"/>
        </w:rPr>
        <w:object w:dxaOrig="240" w:dyaOrig="620">
          <v:shape id="_x0000_i1170" type="#_x0000_t75" style="width:12pt;height:30.75pt" o:ole="">
            <v:imagedata r:id="rId225" o:title=""/>
          </v:shape>
          <o:OLEObject Type="Embed" ProgID="Equation.3" ShapeID="_x0000_i1170" DrawAspect="Content" ObjectID="_1591611279" r:id="rId226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>. Hãy so sánh f(x1) và f(x2)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a) Điều kiện để căn thức có nghĩa là: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(2 – x)(x – 1) ≥ 0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{ 2 – x ≥ 0   hoặc 2 – x ≤ 0  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1 ≤ x ≤ 2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                                 {x – 1 ≥ 0            x – 1 ≤ 0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b) Với x1 =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es-VE"/>
        </w:rPr>
        <w:object w:dxaOrig="240" w:dyaOrig="620">
          <v:shape id="_x0000_i1171" type="#_x0000_t75" style="width:12pt;height:30.75pt" o:ole="">
            <v:imagedata r:id="rId223" o:title=""/>
          </v:shape>
          <o:OLEObject Type="Embed" ProgID="Equation.3" ShapeID="_x0000_i1171" DrawAspect="Content" ObjectID="_1591611280" r:id="rId227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và  x2 =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es-VE"/>
        </w:rPr>
        <w:object w:dxaOrig="240" w:dyaOrig="620">
          <v:shape id="_x0000_i1172" type="#_x0000_t75" style="width:12pt;height:30.75pt" o:ole="">
            <v:imagedata r:id="rId225" o:title=""/>
          </v:shape>
          <o:OLEObject Type="Embed" ProgID="Equation.3" ShapeID="_x0000_i1172" DrawAspect="Content" ObjectID="_1591611281" r:id="rId228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thì chúng thỏa mãn điều kiện để căn thức có nghĩa.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x1 =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es-VE"/>
        </w:rPr>
        <w:object w:dxaOrig="240" w:dyaOrig="620">
          <v:shape id="_x0000_i1173" type="#_x0000_t75" style="width:12pt;height:30.75pt" o:ole="">
            <v:imagedata r:id="rId223" o:title=""/>
          </v:shape>
          <o:OLEObject Type="Embed" ProgID="Equation.3" ShapeID="_x0000_i1173" DrawAspect="Content" ObjectID="_1591611282" r:id="rId229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=&gt; f(x1) = </w:t>
      </w:r>
      <w:r w:rsidRPr="0083121B">
        <w:rPr>
          <w:rFonts w:ascii="Times New Roman" w:hAnsi="Times New Roman"/>
          <w:bCs/>
          <w:color w:val="000000"/>
          <w:position w:val="-26"/>
          <w:sz w:val="28"/>
          <w:szCs w:val="28"/>
          <w:lang w:val="es-VE"/>
        </w:rPr>
        <w:object w:dxaOrig="1560" w:dyaOrig="700">
          <v:shape id="_x0000_i1174" type="#_x0000_t75" style="width:78pt;height:35.25pt" o:ole="">
            <v:imagedata r:id="rId230" o:title=""/>
          </v:shape>
          <o:OLEObject Type="Embed" ProgID="Equation.3" ShapeID="_x0000_i1174" DrawAspect="Content" ObjectID="_1591611283" r:id="rId231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=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es-VE"/>
        </w:rPr>
        <w:object w:dxaOrig="400" w:dyaOrig="680">
          <v:shape id="_x0000_i1175" type="#_x0000_t75" style="width:20.25pt;height:33.75pt" o:ole="">
            <v:imagedata r:id="rId232" o:title=""/>
          </v:shape>
          <o:OLEObject Type="Embed" ProgID="Equation.3" ShapeID="_x0000_i1175" DrawAspect="Content" ObjectID="_1591611284" r:id="rId233"/>
        </w:objec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x2 =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es-VE"/>
        </w:rPr>
        <w:object w:dxaOrig="240" w:dyaOrig="620">
          <v:shape id="_x0000_i1176" type="#_x0000_t75" style="width:12pt;height:30.75pt" o:ole="">
            <v:imagedata r:id="rId225" o:title=""/>
          </v:shape>
          <o:OLEObject Type="Embed" ProgID="Equation.3" ShapeID="_x0000_i1176" DrawAspect="Content" ObjectID="_1591611285" r:id="rId234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=&gt; f(x2) = </w:t>
      </w:r>
      <w:r w:rsidRPr="0083121B">
        <w:rPr>
          <w:rFonts w:ascii="Times New Roman" w:hAnsi="Times New Roman"/>
          <w:bCs/>
          <w:color w:val="000000"/>
          <w:position w:val="-26"/>
          <w:sz w:val="28"/>
          <w:szCs w:val="28"/>
        </w:rPr>
        <w:object w:dxaOrig="1560" w:dyaOrig="700">
          <v:shape id="_x0000_i1177" type="#_x0000_t75" style="width:78pt;height:35.25pt" o:ole="">
            <v:imagedata r:id="rId235" o:title=""/>
          </v:shape>
          <o:OLEObject Type="Embed" ProgID="Equation.3" ShapeID="_x0000_i1177" DrawAspect="Content" ObjectID="_1591611286" r:id="rId236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=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</w:rPr>
        <w:object w:dxaOrig="400" w:dyaOrig="680">
          <v:shape id="_x0000_i1178" type="#_x0000_t75" style="width:20.25pt;height:33.75pt" o:ole="">
            <v:imagedata r:id="rId237" o:title=""/>
          </v:shape>
          <o:OLEObject Type="Embed" ProgID="Equation.3" ShapeID="_x0000_i1178" DrawAspect="Content" ObjectID="_1591611287" r:id="rId238"/>
        </w:objec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Vậy f(x1) = f(x2)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5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Tìm tập xác định của các hàm số sau :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lastRenderedPageBreak/>
        <w:t xml:space="preserve">      a.  y=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fr-FR"/>
        </w:rPr>
        <w:object w:dxaOrig="639" w:dyaOrig="620">
          <v:shape id="_x0000_i1179" type="#_x0000_t75" style="width:32.25pt;height:30.75pt" o:ole="">
            <v:imagedata r:id="rId239" o:title=""/>
          </v:shape>
          <o:OLEObject Type="Embed" ProgID="Equation.DSMT4" ShapeID="_x0000_i1179" DrawAspect="Content" ObjectID="_1591611288" r:id="rId24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.                                 b. y=g(x) = -</w:t>
      </w:r>
      <w:r w:rsidRPr="0083121B">
        <w:rPr>
          <w:rFonts w:ascii="Times New Roman" w:hAnsi="Times New Roman"/>
          <w:color w:val="000000"/>
          <w:position w:val="-8"/>
          <w:sz w:val="28"/>
          <w:szCs w:val="28"/>
          <w:lang w:val="fr-FR"/>
        </w:rPr>
        <w:object w:dxaOrig="660" w:dyaOrig="360">
          <v:shape id="_x0000_i1180" type="#_x0000_t75" style="width:33pt;height:18pt" o:ole="">
            <v:imagedata r:id="rId241" o:title=""/>
          </v:shape>
          <o:OLEObject Type="Embed" ProgID="Equation.DSMT4" ShapeID="_x0000_i1180" DrawAspect="Content" ObjectID="_1591611289" r:id="rId24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+</w:t>
      </w:r>
      <w:r w:rsidRPr="0083121B">
        <w:rPr>
          <w:rFonts w:ascii="Times New Roman" w:hAnsi="Times New Roman"/>
          <w:color w:val="000000"/>
          <w:position w:val="-8"/>
          <w:sz w:val="28"/>
          <w:szCs w:val="28"/>
          <w:lang w:val="fr-FR"/>
        </w:rPr>
        <w:object w:dxaOrig="700" w:dyaOrig="360">
          <v:shape id="_x0000_i1181" type="#_x0000_t75" style="width:35.25pt;height:18pt" o:ole="">
            <v:imagedata r:id="rId243" o:title=""/>
          </v:shape>
          <o:OLEObject Type="Embed" ProgID="Equation.DSMT4" ShapeID="_x0000_i1181" DrawAspect="Content" ObjectID="_1591611290" r:id="rId24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a.  x ≠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fr-FR"/>
        </w:rPr>
        <w:object w:dxaOrig="220" w:dyaOrig="620">
          <v:shape id="_x0000_i1182" type="#_x0000_t75" style="width:11.25pt;height:30.75pt" o:ole="">
            <v:imagedata r:id="rId245" o:title=""/>
          </v:shape>
          <o:OLEObject Type="Embed" ProgID="Equation.DSMT4" ShapeID="_x0000_i1182" DrawAspect="Content" ObjectID="_1591611291" r:id="rId24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b. x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  <w:lang w:val="fr-FR"/>
        </w:rPr>
        <w:object w:dxaOrig="200" w:dyaOrig="240">
          <v:shape id="_x0000_i1183" type="#_x0000_t75" style="width:9.75pt;height:12pt" o:ole="">
            <v:imagedata r:id="rId247" o:title=""/>
          </v:shape>
          <o:OLEObject Type="Embed" ProgID="Equation.DSMT4" ShapeID="_x0000_i1183" DrawAspect="Content" ObjectID="_1591611292" r:id="rId24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1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6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</w:p>
    <w:p w:rsidR="00DC76CD" w:rsidRPr="0083121B" w:rsidRDefault="00DC76CD" w:rsidP="0061421E">
      <w:pPr>
        <w:numPr>
          <w:ilvl w:val="0"/>
          <w:numId w:val="23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Cho hàm số y=f(x)=4x+1-</w:t>
      </w:r>
      <w:r w:rsidRPr="0083121B">
        <w:rPr>
          <w:rFonts w:ascii="Times New Roman" w:hAnsi="Times New Roman"/>
          <w:color w:val="000000"/>
          <w:position w:val="-8"/>
          <w:sz w:val="28"/>
          <w:szCs w:val="28"/>
          <w:lang w:val="fr-FR"/>
        </w:rPr>
        <w:object w:dxaOrig="360" w:dyaOrig="360">
          <v:shape id="_x0000_i1184" type="#_x0000_t75" style="width:18pt;height:18pt" o:ole="">
            <v:imagedata r:id="rId249" o:title=""/>
          </v:shape>
          <o:OLEObject Type="Embed" ProgID="Equation.DSMT4" ShapeID="_x0000_i1184" DrawAspect="Content" ObjectID="_1591611293" r:id="rId25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(2x+1) ,tìm x  để f(x)=0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b. Chứng</w:t>
      </w:r>
      <w:r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minh h/s y= 3x-2 đồng</w:t>
      </w:r>
      <w:r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biến</w:t>
      </w:r>
      <w:r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trên R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a. x=</w:t>
      </w:r>
      <w:r w:rsidRPr="0083121B">
        <w:rPr>
          <w:rFonts w:ascii="Times New Roman" w:hAnsi="Times New Roman"/>
          <w:color w:val="000000"/>
          <w:position w:val="-28"/>
          <w:sz w:val="28"/>
          <w:szCs w:val="28"/>
          <w:lang w:val="fr-FR"/>
        </w:rPr>
        <w:object w:dxaOrig="660" w:dyaOrig="660">
          <v:shape id="_x0000_i1185" type="#_x0000_t75" style="width:33pt;height:33pt" o:ole="">
            <v:imagedata r:id="rId251" o:title=""/>
          </v:shape>
          <o:OLEObject Type="Embed" ProgID="Equation.DSMT4" ShapeID="_x0000_i1185" DrawAspect="Content" ObjectID="_1591611294" r:id="rId252"/>
        </w:object>
      </w:r>
      <w:r w:rsidRPr="0083121B">
        <w:rPr>
          <w:rFonts w:ascii="Times New Roman" w:hAnsi="Times New Roman"/>
          <w:color w:val="000000"/>
          <w:position w:val="-4"/>
          <w:sz w:val="28"/>
          <w:szCs w:val="28"/>
          <w:lang w:val="fr-FR"/>
        </w:rPr>
        <w:object w:dxaOrig="180" w:dyaOrig="279">
          <v:shape id="_x0000_i1186" type="#_x0000_t75" style="width:9pt;height:14.25pt" o:ole="">
            <v:imagedata r:id="rId253" o:title=""/>
          </v:shape>
          <o:OLEObject Type="Embed" ProgID="Equation.DSMT4" ShapeID="_x0000_i1186" DrawAspect="Content" ObjectID="_1591611295" r:id="rId254"/>
        </w:objec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b. Với x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fr-FR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&gt; x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fr-FR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cm được f(x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fr-FR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)&gt; f(x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fr-FR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)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fr-FR"/>
        </w:rPr>
        <w:object w:dxaOrig="300" w:dyaOrig="240">
          <v:shape id="_x0000_i1187" type="#_x0000_t75" style="width:15pt;height:12pt" o:ole="">
            <v:imagedata r:id="rId255" o:title=""/>
          </v:shape>
          <o:OLEObject Type="Embed" ProgID="Equation.DSMT4" ShapeID="_x0000_i1187" DrawAspect="Content" ObjectID="_1591611296" r:id="rId25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h/s đồng biến trên R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7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Cho  hàm số bậc nhất y= ax+2. Tìm giá trị của . Tìm hệ số a , biết rằng khi x=2 thì y= - 4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a=-3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Bài 8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: Với giá trị nào của m thì  hàm số </w:t>
      </w:r>
      <w:r w:rsidRPr="0083121B">
        <w:rPr>
          <w:rFonts w:ascii="Times New Roman" w:hAnsi="Times New Roman"/>
          <w:b/>
          <w:color w:val="000000"/>
          <w:position w:val="-18"/>
          <w:sz w:val="28"/>
          <w:szCs w:val="28"/>
        </w:rPr>
        <w:object w:dxaOrig="1880" w:dyaOrig="480">
          <v:shape id="_x0000_i1188" type="#_x0000_t75" style="width:93.75pt;height:24pt" o:ole="">
            <v:imagedata r:id="rId257" o:title=""/>
          </v:shape>
          <o:OLEObject Type="Embed" ProgID="Equation.DSMT4" ShapeID="_x0000_i1188" DrawAspect="Content" ObjectID="_1591611297" r:id="rId258"/>
        </w:object>
      </w: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 là hàm bậc nhất.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m≠ ± </w:t>
      </w:r>
      <w:r w:rsidRPr="0083121B">
        <w:rPr>
          <w:rFonts w:ascii="Times New Roman" w:hAnsi="Times New Roman"/>
          <w:b/>
          <w:color w:val="000000"/>
          <w:position w:val="-8"/>
          <w:sz w:val="28"/>
          <w:szCs w:val="28"/>
        </w:rPr>
        <w:object w:dxaOrig="400" w:dyaOrig="380">
          <v:shape id="_x0000_i1189" type="#_x0000_t75" style="width:20.25pt;height:18.75pt" o:ole="">
            <v:imagedata r:id="rId259" o:title=""/>
          </v:shape>
          <o:OLEObject Type="Embed" ProgID="Equation.DSMT4" ShapeID="_x0000_i1189" DrawAspect="Content" ObjectID="_1591611298" r:id="rId260"/>
        </w:objec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 xml:space="preserve">Bài 9: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Tìm m để hàm số bậc nhất  y = </w:t>
      </w:r>
      <w:r w:rsidRPr="0083121B">
        <w:rPr>
          <w:rFonts w:ascii="Times New Roman" w:hAnsi="Times New Roman"/>
          <w:b/>
          <w:color w:val="000000"/>
          <w:position w:val="-24"/>
          <w:sz w:val="28"/>
          <w:szCs w:val="28"/>
        </w:rPr>
        <w:object w:dxaOrig="1300" w:dyaOrig="620">
          <v:shape id="_x0000_i1190" type="#_x0000_t75" style="width:65.25pt;height:30.75pt" o:ole="">
            <v:imagedata r:id="rId261" o:title=""/>
          </v:shape>
          <o:OLEObject Type="Embed" ProgID="Equation.DSMT4" ShapeID="_x0000_i1190" DrawAspect="Content" ObjectID="_1591611299" r:id="rId26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đồng biến trên R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m&lt;-3 hoặc m&gt; 3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0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Cho hàm số y = (m + 2)x +1    </w:t>
      </w:r>
    </w:p>
    <w:p w:rsidR="00DC76CD" w:rsidRPr="0083121B" w:rsidRDefault="00DC76CD" w:rsidP="00DC76CD">
      <w:pPr>
        <w:ind w:firstLine="720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a) Tìm điều kiện của m để hàm số là hàm số bậc nhất</w:t>
      </w:r>
    </w:p>
    <w:p w:rsidR="00DC76CD" w:rsidRPr="0083121B" w:rsidRDefault="00DC76CD" w:rsidP="00DC76CD">
      <w:pPr>
        <w:ind w:firstLine="720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b) Tìm điều kiện của m để hàm số nghịch biến trên R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a,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m khác -2 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b , HS nghịch biến trên R khi m &lt; - 2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1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Cho hàm số bậc nhất y = (m - 2)x + 2. Hãy xác định m để:</w:t>
      </w:r>
    </w:p>
    <w:p w:rsidR="00DC76CD" w:rsidRPr="0083121B" w:rsidRDefault="00DC76CD" w:rsidP="00DC76CD">
      <w:pPr>
        <w:ind w:firstLine="720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a) Hàm số nghịch biến trên R.</w:t>
      </w:r>
    </w:p>
    <w:p w:rsidR="00DC76CD" w:rsidRPr="0083121B" w:rsidRDefault="00DC76CD" w:rsidP="00DC76CD">
      <w:pPr>
        <w:ind w:firstLine="720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b) Đồ thị hàm số đã cho đi qua điểm A(- 1; - 2)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lastRenderedPageBreak/>
        <w:t>Đáp án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:   a, m &lt; 2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       b, m = 6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widowControl w:val="0"/>
        <w:tabs>
          <w:tab w:val="left" w:pos="456"/>
        </w:tabs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Bài 12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: </w: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Cho hàm số </w:t>
      </w:r>
      <w:r w:rsidRPr="0083121B">
        <w:rPr>
          <w:rFonts w:ascii="Times New Roman" w:hAnsi="Times New Roman"/>
          <w:bCs/>
          <w:color w:val="000000"/>
          <w:position w:val="-10"/>
          <w:sz w:val="28"/>
          <w:szCs w:val="28"/>
          <w:lang w:val="vi-VN"/>
        </w:rPr>
        <w:object w:dxaOrig="1499" w:dyaOrig="320">
          <v:shape id="_x0000_i1191" type="#_x0000_t75" style="width:75pt;height:15.75pt" o:ole="">
            <v:imagedata r:id="rId263" o:title=""/>
          </v:shape>
          <o:OLEObject Type="Embed" ProgID="Equation.DSMT4" ShapeID="_x0000_i1191" DrawAspect="Content" ObjectID="_1591611300" r:id="rId26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>.</w:t>
      </w:r>
    </w:p>
    <w:p w:rsidR="00DC76CD" w:rsidRPr="0083121B" w:rsidRDefault="00DC76CD" w:rsidP="00DC76CD">
      <w:pPr>
        <w:widowControl w:val="0"/>
        <w:tabs>
          <w:tab w:val="left" w:pos="456"/>
        </w:tabs>
        <w:ind w:left="456" w:hanging="456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ab/>
        <w:t xml:space="preserve"> a)Xác định 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vi-VN"/>
        </w:rPr>
        <w:t>a</w: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 để đồ thị hàm số cắt trục tung tại điểm có tung độ bằng 3. </w:t>
      </w:r>
    </w:p>
    <w:p w:rsidR="00DC76CD" w:rsidRPr="00265FC9" w:rsidRDefault="00DC76CD" w:rsidP="00DC76CD">
      <w:pPr>
        <w:widowControl w:val="0"/>
        <w:tabs>
          <w:tab w:val="left" w:pos="456"/>
        </w:tabs>
        <w:ind w:left="456" w:hanging="456"/>
        <w:jc w:val="both"/>
        <w:rPr>
          <w:rFonts w:ascii="Times New Roman" w:hAnsi="Times New Roman"/>
          <w:color w:val="000000"/>
          <w:sz w:val="28"/>
          <w:szCs w:val="28"/>
          <w:lang w:val="vi-VN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b)Vẽ đồ thị hàm số với giá trị của a vừa tìm được ở câu a.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vi-VN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vi-VN"/>
        </w:rPr>
        <w:t>Đáp án: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vi-VN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a) a=3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vi-VN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b) Đồ thị như hình vẽ.</w: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ab/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ab/>
        <w:t xml:space="preserve">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vi-VN"/>
        </w:rPr>
      </w:pPr>
      <w:r w:rsidRPr="0083121B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828800</wp:posOffset>
                </wp:positionH>
                <wp:positionV relativeFrom="paragraph">
                  <wp:posOffset>37465</wp:posOffset>
                </wp:positionV>
                <wp:extent cx="1790700" cy="2005965"/>
                <wp:effectExtent l="13335" t="0" r="0" b="5080"/>
                <wp:wrapNone/>
                <wp:docPr id="87" name="Nhóm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90700" cy="2005965"/>
                          <a:chOff x="4755" y="8908"/>
                          <a:chExt cx="2820" cy="3159"/>
                        </a:xfrm>
                      </wpg:grpSpPr>
                      <wpg:grpSp>
                        <wpg:cNvPr id="88" name="Group 65"/>
                        <wpg:cNvGrpSpPr>
                          <a:grpSpLocks/>
                        </wpg:cNvGrpSpPr>
                        <wpg:grpSpPr bwMode="auto">
                          <a:xfrm>
                            <a:off x="4755" y="8908"/>
                            <a:ext cx="2820" cy="3159"/>
                            <a:chOff x="8216" y="9403"/>
                            <a:chExt cx="2820" cy="3159"/>
                          </a:xfrm>
                        </wpg:grpSpPr>
                        <wpg:grpSp>
                          <wpg:cNvPr id="89" name="Group 66"/>
                          <wpg:cNvGrpSpPr>
                            <a:grpSpLocks/>
                          </wpg:cNvGrpSpPr>
                          <wpg:grpSpPr bwMode="auto">
                            <a:xfrm>
                              <a:off x="8216" y="9592"/>
                              <a:ext cx="2445" cy="2970"/>
                              <a:chOff x="7980" y="837"/>
                              <a:chExt cx="2445" cy="2970"/>
                            </a:xfrm>
                          </wpg:grpSpPr>
                          <wpg:grpSp>
                            <wpg:cNvPr id="90" name="Group 67"/>
                            <wpg:cNvGrpSpPr>
                              <a:grpSpLocks/>
                            </wpg:cNvGrpSpPr>
                            <wpg:grpSpPr bwMode="auto">
                              <a:xfrm>
                                <a:off x="7980" y="837"/>
                                <a:ext cx="2445" cy="2970"/>
                                <a:chOff x="1530" y="7249"/>
                                <a:chExt cx="2445" cy="2400"/>
                              </a:xfrm>
                            </wpg:grpSpPr>
                            <wps:wsp>
                              <wps:cNvPr id="91" name="AutoShape 6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610" y="7249"/>
                                  <a:ext cx="0" cy="24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AutoShape 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30" y="8509"/>
                                  <a:ext cx="2445" cy="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93" name="AutoShape 7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8415" y="1080"/>
                                <a:ext cx="765" cy="18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94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180" y="9990"/>
                              <a:ext cx="61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76CD" w:rsidRDefault="00DC76CD" w:rsidP="00DC76CD">
                                <w: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21" y="11091"/>
                              <a:ext cx="61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76CD" w:rsidRDefault="00DC76CD" w:rsidP="00DC76CD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21" y="11091"/>
                              <a:ext cx="61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76CD" w:rsidRDefault="00DC76CD" w:rsidP="00DC76CD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030" y="9403"/>
                              <a:ext cx="615" cy="4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76CD" w:rsidRDefault="00DC76CD" w:rsidP="00DC76CD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9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4905" y="9996"/>
                            <a:ext cx="694" cy="9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r>
                                <w:rPr>
                                  <w:b/>
                                  <w:sz w:val="34"/>
                                  <w:szCs w:val="28"/>
                                </w:rPr>
                                <w:object w:dxaOrig="400" w:dyaOrig="620">
                                  <v:shape id="_x0000_i1803" type="#_x0000_t75" style="width:20.25pt;height:30pt" o:ole="">
                                    <v:imagedata r:id="rId265" o:title=""/>
                                  </v:shape>
                                  <o:OLEObject Type="Embed" ProgID="Equation.DSMT4" ShapeID="_x0000_i1803" DrawAspect="Content" ObjectID="_1591611430" r:id="rId26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Nhóm 87" o:spid="_x0000_s1088" style="position:absolute;margin-left:2in;margin-top:2.95pt;width:141pt;height:157.95pt;z-index:251669504" coordorigin="4755,8908" coordsize="2820,31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">
                <v:group id="Group 65" o:spid="_x0000_s1089" style="position:absolute;left:4755;top:8908;width:2820;height:3159" coordorigin="8216,9403" coordsize="2820,31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">
                  <v:group id="Group 66" o:spid="_x0000_s1090" style="position:absolute;left:8216;top:9592;width:2445;height:2970" coordorigin="7980,837" coordsize="2445,29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">
                    <v:group id="Group 67" o:spid="_x0000_s1091" style="position:absolute;left:7980;top:837;width:2445;height:2970" coordorigin="1530,7249" coordsize="2445,24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">
                      <v:shape id="AutoShape 68" o:spid="_x0000_s1092" type="#_x0000_t32" style="position:absolute;left:2610;top:7249;width:0;height:24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">
                        <v:stroke endarrow="block"/>
                      </v:shape>
                      <v:shape id="AutoShape 69" o:spid="_x0000_s1093" type="#_x0000_t32" style="position:absolute;left:1530;top:8509;width:2445;height:1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">
                        <v:stroke endarrow="block"/>
                      </v:shape>
                    </v:group>
                    <v:shape id="AutoShape 70" o:spid="_x0000_s1094" type="#_x0000_t32" style="position:absolute;left:8415;top:1080;width:765;height:18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"/>
                  </v:group>
                  <v:shape id="Text Box 71" o:spid="_x0000_s1095" type="#_x0000_t202" style="position:absolute;left:9180;top:9990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aNCg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ZDuoC/L/EHyPwXAAD//wMAUEsBAi0AFAAGAAgAAAAhANvh9svuAAAAhQEAABMAAAAAAAAAAAAA&#10;AAAAAAAAAFtDb250ZW50X1R5cGVzXS54bWxQSwECLQAUAAYACAAAACEAWvQsW78AAAAVAQAACwAA&#10;AAAAAAAAAAAAAAAfAQAAX3JlbHMvLnJlbHNQSwECLQAUAAYACAAAACEATmjQoMMAAADbAAAADwAA&#10;AAAAAAAAAAAAAAAHAgAAZHJzL2Rvd25yZXYueG1sUEsFBgAAAAADAAMAtwAAAPcCAAAAAA==&#10;" filled="f" stroked="f">
                    <v:textbox>
                      <w:txbxContent>
                        <w:p w:rsidR="00DC76CD" w:rsidRDefault="00DC76CD" w:rsidP="00DC76CD">
                          <w:r>
                            <w:t>3</w:t>
                          </w:r>
                        </w:p>
                      </w:txbxContent>
                    </v:textbox>
                  </v:shape>
                  <v:shape id="Text Box 72" o:spid="_x0000_s1096" type="#_x0000_t202" style="position:absolute;left:9221;top:11091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" filled="f" stroked="f">
                    <v:textbox>
                      <w:txbxContent>
                        <w:p w:rsidR="00DC76CD" w:rsidRDefault="00DC76CD" w:rsidP="00DC76CD">
                          <w:r>
                            <w:t>O</w:t>
                          </w:r>
                        </w:p>
                      </w:txbxContent>
                    </v:textbox>
                  </v:shape>
                  <v:shape id="Text Box 73" o:spid="_x0000_s1097" type="#_x0000_t202" style="position:absolute;left:10421;top:11091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" filled="f" stroked="f">
                    <v:textbox>
                      <w:txbxContent>
                        <w:p w:rsidR="00DC76CD" w:rsidRDefault="00DC76CD" w:rsidP="00DC76CD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74" o:spid="_x0000_s1098" type="#_x0000_t202" style="position:absolute;left:9030;top:9403;width:615;height:4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" filled="f" stroked="f">
                    <v:textbox>
                      <w:txbxContent>
                        <w:p w:rsidR="00DC76CD" w:rsidRDefault="00DC76CD" w:rsidP="00DC76CD">
                          <w:r>
                            <w:t>y</w:t>
                          </w:r>
                        </w:p>
                      </w:txbxContent>
                    </v:textbox>
                  </v:shape>
                </v:group>
                <v:shape id="Text Box 75" o:spid="_x0000_s1099" type="#_x0000_t202" style="position:absolute;left:4905;top:9996;width:694;height:98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" filled="f" stroked="f">
                  <v:textbox>
                    <w:txbxContent>
                      <w:p w:rsidR="00DC76CD" w:rsidRDefault="00DC76CD" w:rsidP="00DC76CD">
                        <w:r>
                          <w:rPr>
                            <w:b/>
                            <w:sz w:val="34"/>
                            <w:szCs w:val="28"/>
                          </w:rPr>
                          <w:object w:dxaOrig="400" w:dyaOrig="620">
                            <v:shape id="_x0000_i1803" type="#_x0000_t75" style="width:20.25pt;height:30pt" o:ole="">
                              <v:imagedata r:id="rId265" o:title=""/>
                            </v:shape>
                            <o:OLEObject Type="Embed" ProgID="Equation.DSMT4" ShapeID="_x0000_i1803" DrawAspect="Content" ObjectID="_1591611430" r:id="rId267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DC76CD" w:rsidRPr="0083121B" w:rsidRDefault="00DC76CD" w:rsidP="00DC76CD">
      <w:pPr>
        <w:tabs>
          <w:tab w:val="left" w:pos="7200"/>
        </w:tabs>
        <w:rPr>
          <w:rFonts w:ascii="Times New Roman" w:hAnsi="Times New Roman"/>
          <w:color w:val="000000"/>
          <w:sz w:val="28"/>
          <w:szCs w:val="28"/>
          <w:lang w:val="vi-VN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 </w:t>
      </w:r>
    </w:p>
    <w:p w:rsidR="00DC76CD" w:rsidRPr="0083121B" w:rsidRDefault="00DC76CD" w:rsidP="00DC76CD">
      <w:pPr>
        <w:tabs>
          <w:tab w:val="left" w:pos="7200"/>
        </w:tabs>
        <w:rPr>
          <w:rFonts w:ascii="Times New Roman" w:hAnsi="Times New Roman"/>
          <w:color w:val="000000"/>
          <w:sz w:val="28"/>
          <w:szCs w:val="28"/>
          <w:lang w:val="vi-VN"/>
        </w:rPr>
      </w:pPr>
    </w:p>
    <w:p w:rsidR="00DC76CD" w:rsidRPr="0083121B" w:rsidRDefault="00DC76CD" w:rsidP="00DC76CD">
      <w:pPr>
        <w:tabs>
          <w:tab w:val="left" w:pos="7200"/>
        </w:tabs>
        <w:rPr>
          <w:rFonts w:ascii="Times New Roman" w:hAnsi="Times New Roman"/>
          <w:color w:val="000000"/>
          <w:sz w:val="28"/>
          <w:szCs w:val="28"/>
          <w:lang w:val="vi-VN"/>
        </w:rPr>
      </w:pPr>
    </w:p>
    <w:p w:rsidR="00DC76CD" w:rsidRPr="00265FC9" w:rsidRDefault="00DC76CD" w:rsidP="00DC76CD">
      <w:pPr>
        <w:tabs>
          <w:tab w:val="left" w:pos="7200"/>
        </w:tabs>
        <w:rPr>
          <w:rFonts w:ascii="Times New Roman" w:hAnsi="Times New Roman"/>
          <w:color w:val="000000"/>
          <w:sz w:val="28"/>
          <w:szCs w:val="28"/>
        </w:rPr>
      </w:pPr>
    </w:p>
    <w:p w:rsidR="00DC76CD" w:rsidRPr="0083121B" w:rsidRDefault="00DC76CD" w:rsidP="00DC76CD">
      <w:pPr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3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   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a) Tìm giao điểm của đồ thị hàm số y = x – 3  (d) với trục hoành , trục tung 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b) Tính góc tạo bởi đường thẳng ( d) với trục Ox.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Đáp án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a. Đồ thị hàm số cắt trục hoành tại điểm A(3; 0), cắt trục tung tại điểm  B(0; -3)</w:t>
      </w:r>
    </w:p>
    <w:p w:rsidR="00DC76CD" w:rsidRPr="0083121B" w:rsidRDefault="00DC76CD" w:rsidP="00DC76CD">
      <w:pPr>
        <w:tabs>
          <w:tab w:val="left" w:pos="7200"/>
        </w:tabs>
        <w:rPr>
          <w:rFonts w:ascii="Times New Roman" w:hAnsi="Times New Roman"/>
          <w:color w:val="000000"/>
          <w:sz w:val="28"/>
          <w:szCs w:val="28"/>
          <w:lang w:val="vi-VN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b. Góc tạo bởi đường thẳng ( d) với trục Ox bằng 45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nl-NL"/>
        </w:rPr>
        <w:t>0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</w: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                                                                                                     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vi-VN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vi-VN"/>
        </w:rPr>
        <w:t>Bài  14:</w: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   Cho 2 hàm số y=-x+2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vi-VN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>),  và hàm số t=2x+2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vi-VN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) 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vi-VN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a)Vẽ đồ thị của 2 hàm số trên cùng một mặt phẳng tọa độ,</w:t>
      </w:r>
    </w:p>
    <w:p w:rsidR="00DC76CD" w:rsidRPr="00DA29D9" w:rsidRDefault="00DC76CD" w:rsidP="00DC76CD">
      <w:pPr>
        <w:rPr>
          <w:rFonts w:ascii="Times New Roman" w:hAnsi="Times New Roman"/>
          <w:color w:val="000000"/>
          <w:sz w:val="28"/>
          <w:szCs w:val="28"/>
          <w:lang w:val="vi-VN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b) Gọi A là giao điểm của đường thẳng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vi-VN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>) và trục Ox, B là giao điểm của đường thẳng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vi-VN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>) và trục Ox, C là giao điểm của đường thẳng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vi-VN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>), và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vi-VN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). Tìm tọa độ 3 điểm A,B,C. Tính diện tích ∆ABC.                                     </w:t>
      </w:r>
    </w:p>
    <w:p w:rsidR="00DC76CD" w:rsidRPr="0083121B" w:rsidRDefault="00DC76CD" w:rsidP="00DC76CD">
      <w:pPr>
        <w:tabs>
          <w:tab w:val="left" w:pos="6570"/>
        </w:tabs>
        <w:rPr>
          <w:rFonts w:ascii="Times New Roman" w:hAnsi="Times New Roman"/>
          <w:color w:val="000000"/>
          <w:sz w:val="28"/>
          <w:szCs w:val="28"/>
          <w:lang w:val="vi-VN"/>
        </w:rPr>
      </w:pPr>
      <w:r w:rsidRPr="0083121B">
        <w:rPr>
          <w:rFonts w:ascii="Times New Roman" w:hAnsi="Times New Roman"/>
          <w:b/>
          <w:noProof/>
          <w:color w:val="000000"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333750</wp:posOffset>
                </wp:positionH>
                <wp:positionV relativeFrom="paragraph">
                  <wp:posOffset>106045</wp:posOffset>
                </wp:positionV>
                <wp:extent cx="2466975" cy="1687195"/>
                <wp:effectExtent l="13335" t="0" r="0" b="8255"/>
                <wp:wrapNone/>
                <wp:docPr id="69" name="Nhóm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6975" cy="1687195"/>
                          <a:chOff x="6990" y="553"/>
                          <a:chExt cx="3885" cy="2657"/>
                        </a:xfrm>
                      </wpg:grpSpPr>
                      <wps:wsp>
                        <wps:cNvPr id="70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7846" y="2070"/>
                            <a:ext cx="60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76CD" w:rsidRDefault="00DC76CD" w:rsidP="00DC76C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1" name="Group 79"/>
                        <wpg:cNvGrpSpPr>
                          <a:grpSpLocks/>
                        </wpg:cNvGrpSpPr>
                        <wpg:grpSpPr bwMode="auto">
                          <a:xfrm>
                            <a:off x="6990" y="553"/>
                            <a:ext cx="3885" cy="2657"/>
                            <a:chOff x="6990" y="553"/>
                            <a:chExt cx="3885" cy="2657"/>
                          </a:xfrm>
                        </wpg:grpSpPr>
                        <wps:wsp>
                          <wps:cNvPr id="72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270" y="2115"/>
                              <a:ext cx="600" cy="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C76CD" w:rsidRDefault="00DC76CD" w:rsidP="00DC76CD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73" name="Group 81"/>
                          <wpg:cNvGrpSpPr>
                            <a:grpSpLocks/>
                          </wpg:cNvGrpSpPr>
                          <wpg:grpSpPr bwMode="auto">
                            <a:xfrm>
                              <a:off x="6990" y="553"/>
                              <a:ext cx="3885" cy="2657"/>
                              <a:chOff x="6990" y="553"/>
                              <a:chExt cx="3885" cy="2657"/>
                            </a:xfrm>
                          </wpg:grpSpPr>
                          <wpg:grpSp>
                            <wpg:cNvPr id="74" name="Group 82"/>
                            <wpg:cNvGrpSpPr>
                              <a:grpSpLocks/>
                            </wpg:cNvGrpSpPr>
                            <wpg:grpSpPr bwMode="auto">
                              <a:xfrm>
                                <a:off x="6990" y="690"/>
                                <a:ext cx="3585" cy="2520"/>
                                <a:chOff x="6840" y="6135"/>
                                <a:chExt cx="3585" cy="2520"/>
                              </a:xfrm>
                            </wpg:grpSpPr>
                            <wpg:grpSp>
                              <wpg:cNvPr id="75" name="Group 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840" y="6135"/>
                                  <a:ext cx="3585" cy="2520"/>
                                  <a:chOff x="6840" y="6135"/>
                                  <a:chExt cx="3585" cy="2520"/>
                                </a:xfrm>
                              </wpg:grpSpPr>
                              <wps:wsp>
                                <wps:cNvPr id="76" name="AutoShape 8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424" y="6135"/>
                                    <a:ext cx="1" cy="252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" name="AutoShape 8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840" y="7838"/>
                                    <a:ext cx="3585" cy="16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8" name="AutoShape 86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956" y="6463"/>
                                  <a:ext cx="1704" cy="180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AutoShape 8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785" y="6614"/>
                                  <a:ext cx="825" cy="16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80" name="Text Box 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180" y="2354"/>
                                <a:ext cx="60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76CD" w:rsidRDefault="00DC76CD" w:rsidP="00DC76CD"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" name="Text Box 89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35" y="1335"/>
                                <a:ext cx="60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76CD" w:rsidRDefault="00DC76CD" w:rsidP="00DC76CD"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2" name="Text Box 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90" y="1320"/>
                                <a:ext cx="60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76CD" w:rsidRDefault="00DC76CD" w:rsidP="00DC76CD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" name="Text Box 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755" y="2333"/>
                                <a:ext cx="60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76CD" w:rsidRDefault="00DC76CD" w:rsidP="00DC76CD">
                                  <w:r>
                                    <w:t>-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4" name="Text Box 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35" y="2348"/>
                                <a:ext cx="60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76CD" w:rsidRDefault="00DC76CD" w:rsidP="00DC76CD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5" name="Text Box 9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275" y="2333"/>
                                <a:ext cx="60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76CD" w:rsidRDefault="00DC76CD" w:rsidP="00DC76CD">
                                  <w: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6" name="Text Box 94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265" y="553"/>
                                <a:ext cx="600" cy="4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C76CD" w:rsidRDefault="00DC76CD" w:rsidP="00DC76CD">
                                  <w: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Nhóm 69" o:spid="_x0000_s1100" style="position:absolute;margin-left:262.5pt;margin-top:8.35pt;width:194.25pt;height:132.85pt;z-index:251671552" coordorigin="6990,553" coordsize="3885,2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">
                <v:shape id="Text Box 78" o:spid="_x0000_s1101" type="#_x0000_t202" style="position:absolute;left:7846;top:2070;width:60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" filled="f" stroked="f">
                  <v:textbox>
                    <w:txbxContent>
                      <w:p w:rsidR="00DC76CD" w:rsidRDefault="00DC76CD" w:rsidP="00DC76CD">
                        <w:r>
                          <w:t>B</w:t>
                        </w:r>
                      </w:p>
                    </w:txbxContent>
                  </v:textbox>
                </v:shape>
                <v:group id="Group 79" o:spid="_x0000_s1102" style="position:absolute;left:6990;top:553;width:3885;height:2657" coordorigin="6990,553" coordsize="3885,2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">
                  <v:shape id="Text Box 80" o:spid="_x0000_s1103" type="#_x0000_t202" style="position:absolute;left:9270;top:2115;width:60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Qu1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PheQF/X+IPkNkvAAAA//8DAFBLAQItABQABgAIAAAAIQDb4fbL7gAAAIUBAAATAAAAAAAAAAAA&#10;AAAAAAAAAABbQ29udGVudF9UeXBlc10ueG1sUEsBAi0AFAAGAAgAAAAhAFr0LFu/AAAAFQEAAAsA&#10;AAAAAAAAAAAAAAAAHwEAAF9yZWxzLy5yZWxzUEsBAi0AFAAGAAgAAAAhAB7BC7XEAAAA2wAAAA8A&#10;AAAAAAAAAAAAAAAABwIAAGRycy9kb3ducmV2LnhtbFBLBQYAAAAAAwADALcAAAD4AgAAAAA=&#10;" filled="f" stroked="f">
                    <v:textbox>
                      <w:txbxContent>
                        <w:p w:rsidR="00DC76CD" w:rsidRDefault="00DC76CD" w:rsidP="00DC76CD">
                          <w:r>
                            <w:t>A</w:t>
                          </w:r>
                        </w:p>
                      </w:txbxContent>
                    </v:textbox>
                  </v:shape>
                  <v:group id="Group 81" o:spid="_x0000_s1104" style="position:absolute;left:6990;top:553;width:3885;height:2657" coordorigin="6990,553" coordsize="3885,26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">
                    <v:group id="Group 82" o:spid="_x0000_s1105" style="position:absolute;left:6990;top:690;width:3585;height:2520" coordorigin="6840,6135" coordsize="3585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2SG5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jB/g98v4QfI1Q8AAAD//wMAUEsBAi0AFAAGAAgAAAAhANvh9svuAAAAhQEAABMAAAAAAAAA&#10;AAAAAAAAAAAAAFtDb250ZW50X1R5cGVzXS54bWxQSwECLQAUAAYACAAAACEAWvQsW78AAAAVAQAA&#10;CwAAAAAAAAAAAAAAAAAfAQAAX3JlbHMvLnJlbHNQSwECLQAUAAYACAAAACEAT9khucYAAADbAAAA&#10;DwAAAAAAAAAAAAAAAAAHAgAAZHJzL2Rvd25yZXYueG1sUEsFBgAAAAADAAMAtwAAAPoCAAAAAA==&#10;">
                      <v:group id="Group 83" o:spid="_x0000_s1106" style="position:absolute;left:6840;top:6135;width:3585;height:2520" coordorigin="6840,6135" coordsize="3585,25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      <v:shape id="AutoShape 84" o:spid="_x0000_s1107" type="#_x0000_t32" style="position:absolute;left:8424;top:6135;width:1;height:25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">
                          <v:stroke endarrow="block"/>
                        </v:shape>
                        <v:shape id="AutoShape 85" o:spid="_x0000_s1108" type="#_x0000_t32" style="position:absolute;left:6840;top:7838;width:3585;height:1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">
                          <v:stroke endarrow="block"/>
                        </v:shape>
                      </v:group>
                      <v:shape id="AutoShape 86" o:spid="_x0000_s1109" type="#_x0000_t32" style="position:absolute;left:7956;top:6463;width:1704;height:1801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"/>
                      <v:shape id="AutoShape 87" o:spid="_x0000_s1110" type="#_x0000_t32" style="position:absolute;left:7785;top:6614;width:825;height:16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"/>
                    </v:group>
                    <v:shape id="Text Box 88" o:spid="_x0000_s1111" type="#_x0000_t202" style="position:absolute;left:9180;top:2354;width:60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  <v:textbox>
                        <w:txbxContent>
                          <w:p w:rsidR="00DC76CD" w:rsidRDefault="00DC76CD" w:rsidP="00DC76CD">
                            <w:r>
                              <w:t>2</w:t>
                            </w:r>
                          </w:p>
                        </w:txbxContent>
                      </v:textbox>
                    </v:shape>
                    <v:shape id="Text Box 89" o:spid="_x0000_s1112" type="#_x0000_t202" style="position:absolute;left:8235;top:1335;width:60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    <v:textbox>
                        <w:txbxContent>
                          <w:p w:rsidR="00DC76CD" w:rsidRDefault="00DC76CD" w:rsidP="00DC76CD">
                            <w:r>
                              <w:t>2</w:t>
                            </w:r>
                          </w:p>
                        </w:txbxContent>
                      </v:textbox>
                    </v:shape>
                    <v:shape id="Text Box 90" o:spid="_x0000_s1113" type="#_x0000_t202" style="position:absolute;left:8490;top:1320;width:60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" filled="f" stroked="f">
                      <v:textbox>
                        <w:txbxContent>
                          <w:p w:rsidR="00DC76CD" w:rsidRDefault="00DC76CD" w:rsidP="00DC76CD">
                            <w:r>
                              <w:t>C</w:t>
                            </w:r>
                          </w:p>
                        </w:txbxContent>
                      </v:textbox>
                    </v:shape>
                    <v:shape id="Text Box 91" o:spid="_x0000_s1114" type="#_x0000_t202" style="position:absolute;left:7755;top:2333;width:60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    <v:textbox>
                        <w:txbxContent>
                          <w:p w:rsidR="00DC76CD" w:rsidRDefault="00DC76CD" w:rsidP="00DC76CD">
                            <w:r>
                              <w:t>-1</w:t>
                            </w:r>
                          </w:p>
                        </w:txbxContent>
                      </v:textbox>
                    </v:shape>
                    <v:shape id="Text Box 92" o:spid="_x0000_s1115" type="#_x0000_t202" style="position:absolute;left:8235;top:2348;width:60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    <v:textbox>
                        <w:txbxContent>
                          <w:p w:rsidR="00DC76CD" w:rsidRDefault="00DC76CD" w:rsidP="00DC76CD">
                            <w:r>
                              <w:t>O</w:t>
                            </w:r>
                          </w:p>
                        </w:txbxContent>
                      </v:textbox>
                    </v:shape>
                    <v:shape id="Text Box 93" o:spid="_x0000_s1116" type="#_x0000_t202" style="position:absolute;left:10275;top:2333;width:60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" filled="f" stroked="f">
                      <v:textbox>
                        <w:txbxContent>
                          <w:p w:rsidR="00DC76CD" w:rsidRDefault="00DC76CD" w:rsidP="00DC76CD">
                            <w:r>
                              <w:t>x</w:t>
                            </w:r>
                          </w:p>
                        </w:txbxContent>
                      </v:textbox>
                    </v:shape>
                    <v:shape id="Text Box 94" o:spid="_x0000_s1117" type="#_x0000_t202" style="position:absolute;left:8265;top:553;width:60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" filled="f" stroked="f">
                      <v:textbox>
                        <w:txbxContent>
                          <w:p w:rsidR="00DC76CD" w:rsidRDefault="00DC76CD" w:rsidP="00DC76CD">
                            <w:r>
                              <w:t>y</w:t>
                            </w: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 w:rsidRPr="0083121B">
        <w:rPr>
          <w:rFonts w:ascii="Times New Roman" w:hAnsi="Times New Roman"/>
          <w:b/>
          <w:color w:val="000000"/>
          <w:sz w:val="28"/>
          <w:szCs w:val="28"/>
          <w:lang w:val="vi-VN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a) Đồ thị như hình vẽ                                                                                                            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777240</wp:posOffset>
                </wp:positionH>
                <wp:positionV relativeFrom="paragraph">
                  <wp:posOffset>374015</wp:posOffset>
                </wp:positionV>
                <wp:extent cx="381000" cy="295275"/>
                <wp:effectExtent l="0" t="1905" r="0" b="0"/>
                <wp:wrapNone/>
                <wp:docPr id="68" name="Hộp Văn bản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0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76CD" w:rsidRDefault="00DC76CD" w:rsidP="00DC76C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Hộp Văn bản 68" o:spid="_x0000_s1118" type="#_x0000_t202" style="position:absolute;margin-left:61.2pt;margin-top:29.45pt;width:30pt;height:23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" filled="f" stroked="f">
                <v:textbox>
                  <w:txbxContent>
                    <w:p w:rsidR="00DC76CD" w:rsidRDefault="00DC76CD" w:rsidP="00DC76CD"/>
                  </w:txbxContent>
                </v:textbox>
              </v:shape>
            </w:pict>
          </mc:Fallback>
        </mc:AlternateContent>
      </w:r>
      <w:r w:rsidRPr="0083121B">
        <w:rPr>
          <w:rFonts w:ascii="Times New Roman" w:hAnsi="Times New Roman"/>
          <w:color w:val="000000"/>
          <w:sz w:val="28"/>
          <w:szCs w:val="28"/>
          <w:lang w:val="vi-VN"/>
        </w:rPr>
        <w:t xml:space="preserve">                    </w:t>
      </w:r>
      <w:r w:rsidRPr="0083121B">
        <w:rPr>
          <w:rFonts w:ascii="Times New Roman" w:hAnsi="Times New Roman"/>
          <w:color w:val="000000"/>
          <w:sz w:val="28"/>
          <w:szCs w:val="28"/>
        </w:rPr>
        <w:t>b) A(2;0), B(- 1;0), C(0;2)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    S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∆ABC</w:t>
      </w:r>
      <w:r w:rsidRPr="0083121B">
        <w:rPr>
          <w:rFonts w:ascii="Times New Roman" w:hAnsi="Times New Roman"/>
          <w:color w:val="000000"/>
          <w:sz w:val="28"/>
          <w:szCs w:val="28"/>
        </w:rPr>
        <w:t>= 3 đvdt</w:t>
      </w:r>
    </w:p>
    <w:p w:rsidR="00DC76CD" w:rsidRPr="0083121B" w:rsidRDefault="00DC76CD" w:rsidP="00DC76CD">
      <w:pPr>
        <w:widowControl w:val="0"/>
        <w:tabs>
          <w:tab w:val="left" w:pos="456"/>
        </w:tabs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:rsidR="00DC76CD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 xml:space="preserve"> </w:t>
      </w:r>
    </w:p>
    <w:p w:rsidR="00DC76CD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</w:pPr>
    </w:p>
    <w:p w:rsidR="00DC76CD" w:rsidRPr="00DC76CD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5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ho hàm số y = -2x + 2 có đồ thị là (d) và hàm số y = - x - 1 có đồ thị là (d</w:t>
      </w:r>
      <w:r w:rsidRPr="00DC76CD">
        <w:rPr>
          <w:rFonts w:ascii="Times New Roman" w:hAnsi="Times New Roman"/>
          <w:color w:val="000000"/>
          <w:sz w:val="28"/>
          <w:szCs w:val="28"/>
          <w:vertAlign w:val="subscript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)</w:t>
      </w: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       a) Vẽ (d) và (d</w:t>
      </w:r>
      <w:r w:rsidRPr="00DC76CD">
        <w:rPr>
          <w:rFonts w:ascii="Times New Roman" w:hAnsi="Times New Roman"/>
          <w:color w:val="000000"/>
          <w:sz w:val="28"/>
          <w:szCs w:val="28"/>
          <w:vertAlign w:val="subscript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) trên cùng một mặt phẳng tọa độ.</w:t>
      </w: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       b) Tìm tọa độ giao điểm của (d) và (d</w:t>
      </w:r>
      <w:r w:rsidRPr="00DC76CD">
        <w:rPr>
          <w:rFonts w:ascii="Times New Roman" w:hAnsi="Times New Roman"/>
          <w:color w:val="000000"/>
          <w:sz w:val="28"/>
          <w:szCs w:val="28"/>
          <w:vertAlign w:val="subscript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) bằng phép toán.</w:t>
      </w: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vi-VN"/>
        </w:rPr>
        <w:t>Đáp án:</w:t>
      </w: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a) Vẽ (d) và (d’) trên cùng một mặt phẳng tọa độ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0"/>
        <w:gridCol w:w="630"/>
        <w:gridCol w:w="630"/>
        <w:gridCol w:w="422"/>
        <w:gridCol w:w="1188"/>
        <w:gridCol w:w="565"/>
        <w:gridCol w:w="566"/>
      </w:tblGrid>
      <w:tr w:rsidR="00DC76CD" w:rsidRPr="0083121B" w:rsidTr="00DC76CD">
        <w:trPr>
          <w:jc w:val="center"/>
        </w:trPr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76CD" w:rsidRPr="00DC76CD" w:rsidRDefault="00DC76CD" w:rsidP="00DC76CD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C76CD"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x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76CD" w:rsidRPr="00DC76CD" w:rsidRDefault="00DC76CD" w:rsidP="00DC76CD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C76CD"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76CD" w:rsidRPr="00DC76CD" w:rsidRDefault="00DC76CD" w:rsidP="00DC76CD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C76CD"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</w:p>
        </w:tc>
        <w:tc>
          <w:tcPr>
            <w:tcW w:w="422" w:type="dxa"/>
            <w:vMerge w:val="restart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DC76CD" w:rsidRPr="00DC76CD" w:rsidRDefault="00DC76CD" w:rsidP="00DC76CD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76CD" w:rsidRPr="00DC76CD" w:rsidRDefault="00DC76CD" w:rsidP="00DC76CD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C76CD"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x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76CD" w:rsidRPr="00DC76CD" w:rsidRDefault="00DC76CD" w:rsidP="00DC76CD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C76CD"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76CD" w:rsidRPr="00DC76CD" w:rsidRDefault="00DC76CD" w:rsidP="00DC76CD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C76CD"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-1</w:t>
            </w:r>
          </w:p>
        </w:tc>
      </w:tr>
      <w:tr w:rsidR="00DC76CD" w:rsidRPr="0083121B" w:rsidTr="00DC76CD">
        <w:trPr>
          <w:jc w:val="center"/>
        </w:trPr>
        <w:tc>
          <w:tcPr>
            <w:tcW w:w="1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76CD" w:rsidRPr="00DC76CD" w:rsidRDefault="00DC76CD" w:rsidP="00DC76CD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C76CD"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y = -2x +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76CD" w:rsidRPr="00DC76CD" w:rsidRDefault="00DC76CD" w:rsidP="00DC76CD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C76CD"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76CD" w:rsidRPr="00DC76CD" w:rsidRDefault="00DC76CD" w:rsidP="00DC76CD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C76CD"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</w:t>
            </w:r>
          </w:p>
        </w:tc>
        <w:tc>
          <w:tcPr>
            <w:tcW w:w="0" w:type="auto"/>
            <w:vMerge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C76CD" w:rsidRPr="00DC76CD" w:rsidRDefault="00DC76CD" w:rsidP="00DC76CD">
            <w:pPr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</w:p>
        </w:tc>
        <w:tc>
          <w:tcPr>
            <w:tcW w:w="11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76CD" w:rsidRPr="00DC76CD" w:rsidRDefault="00DC76CD" w:rsidP="00DC76CD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C76CD"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y = -x  - 1</w:t>
            </w:r>
          </w:p>
        </w:tc>
        <w:tc>
          <w:tcPr>
            <w:tcW w:w="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76CD" w:rsidRPr="00DC76CD" w:rsidRDefault="00DC76CD" w:rsidP="00DC76CD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C76CD"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-1</w:t>
            </w:r>
          </w:p>
        </w:tc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C76CD" w:rsidRPr="00DC76CD" w:rsidRDefault="00DC76CD" w:rsidP="00DC76CD">
            <w:pPr>
              <w:jc w:val="center"/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DC76CD">
              <w:rPr>
                <w:rFonts w:ascii="Times New Roman" w:hAnsi="Times New Roman"/>
                <w:color w:val="000000"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</w:t>
            </w:r>
          </w:p>
        </w:tc>
      </w:tr>
    </w:tbl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C76CD">
        <w:rPr>
          <w:rFonts w:ascii="Times New Roman" w:hAnsi="Times New Roman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Vẽ đúng  đồ  thị  </w:t>
      </w: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C76CD">
        <w:rPr>
          <w:rFonts w:ascii="Times New Roman" w:hAnsi="Times New Roman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) Phương trình hoành độ giao điểm của (d) và (d</w:t>
      </w:r>
      <w:r w:rsidRPr="00DC76CD">
        <w:rPr>
          <w:rFonts w:ascii="Times New Roman" w:hAnsi="Times New Roman"/>
          <w:color w:val="000000"/>
          <w:sz w:val="28"/>
          <w:szCs w:val="28"/>
          <w:vertAlign w:val="subscript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</w:t>
      </w:r>
      <w:r w:rsidRPr="00DC76CD">
        <w:rPr>
          <w:rFonts w:ascii="Times New Roman" w:hAnsi="Times New Roman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) là: </w:t>
      </w: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C76CD">
        <w:rPr>
          <w:rFonts w:ascii="Times New Roman" w:hAnsi="Times New Roman"/>
          <w:color w:val="000000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-2x + 2 = - x – 1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C76CD">
        <w:rPr>
          <w:rFonts w:ascii="Times New Roman" w:hAnsi="Times New Roman"/>
          <w:color w:val="000000"/>
          <w:position w:val="-6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1440" w:dyaOrig="1440">
          <v:shape id="_x0000_i1192" type="#_x0000_t75" style="width:1in;height:1in" o:ole="">
            <v:imagedata r:id="rId268" o:title=""/>
          </v:shape>
          <o:OLEObject Type="Embed" ProgID="Equation.DSMT4" ShapeID="_x0000_i1192" DrawAspect="Content" ObjectID="_1591611301" r:id="rId269"/>
        </w:objec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  <w:t>-2x + x  = - 1 - 2</w:t>
      </w: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C76CD">
        <w:rPr>
          <w:rFonts w:ascii="Times New Roman" w:hAnsi="Times New Roman"/>
          <w:color w:val="000000"/>
          <w:position w:val="-6"/>
          <w:sz w:val="28"/>
          <w:szCs w:val="28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object w:dxaOrig="1440" w:dyaOrig="1440">
          <v:shape id="_x0000_i1193" type="#_x0000_t75" style="width:1in;height:1in" o:ole="">
            <v:imagedata r:id="rId268" o:title=""/>
          </v:shape>
          <o:OLEObject Type="Embed" ProgID="Equation.DSMT4" ShapeID="_x0000_i1193" DrawAspect="Content" ObjectID="_1591611302" r:id="rId270"/>
        </w:objec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  <w:t>x = 3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</w:p>
    <w:p w:rsidR="00DC76CD" w:rsidRPr="00DC76CD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Với x = 3 ta có y = -4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Vậy tọa độ giao điểm của (d) và (d</w:t>
      </w:r>
      <w:r w:rsidRPr="00DC76CD">
        <w:rPr>
          <w:rFonts w:ascii="Times New Roman" w:hAnsi="Times New Roman"/>
          <w:color w:val="000000"/>
          <w:sz w:val="28"/>
          <w:szCs w:val="28"/>
          <w:vertAlign w:val="subscript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1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) là: (3; -4)</w:t>
      </w:r>
      <w:r w:rsidRPr="00DC76CD">
        <w:rPr>
          <w:rFonts w:ascii="Times New Roman" w:hAnsi="Times New Roman"/>
          <w:color w:val="000000"/>
          <w:sz w:val="28"/>
          <w:szCs w:val="28"/>
          <w:lang w:val="fr-F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ab/>
      </w:r>
    </w:p>
    <w:p w:rsidR="00DC76CD" w:rsidRPr="0083121B" w:rsidRDefault="00DC76CD" w:rsidP="00DC76CD">
      <w:pPr>
        <w:jc w:val="both"/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6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</w:t>
      </w:r>
    </w:p>
    <w:p w:rsidR="00DC76CD" w:rsidRPr="0083121B" w:rsidRDefault="00DC76CD" w:rsidP="00DC76CD">
      <w:pPr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           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a. Vẽ trên cùng mặt phẳng tọa độ Oxy đồ thị của các hàm số sau: </w:t>
      </w:r>
      <w:r w:rsidRPr="0083121B">
        <w:rPr>
          <w:rFonts w:ascii="Times New Roman" w:hAnsi="Times New Roman"/>
          <w:bCs/>
          <w:color w:val="000000"/>
          <w:position w:val="-10"/>
          <w:sz w:val="28"/>
          <w:szCs w:val="28"/>
        </w:rPr>
        <w:object w:dxaOrig="1160" w:dyaOrig="320">
          <v:shape id="_x0000_i1194" type="#_x0000_t75" style="width:57.75pt;height:15.75pt" o:ole="">
            <v:imagedata r:id="rId271" o:title=""/>
          </v:shape>
          <o:OLEObject Type="Embed" ProgID="Equation.DSMT4" ShapeID="_x0000_i1194" DrawAspect="Content" ObjectID="_1591611303" r:id="rId272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(d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bscript"/>
          <w:lang w:val="fr-FR"/>
        </w:rPr>
        <w:t>1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); </w:t>
      </w:r>
      <w:r w:rsidRPr="0083121B">
        <w:rPr>
          <w:rFonts w:ascii="Times New Roman" w:hAnsi="Times New Roman"/>
          <w:bCs/>
          <w:color w:val="000000"/>
          <w:position w:val="-10"/>
          <w:sz w:val="28"/>
          <w:szCs w:val="28"/>
        </w:rPr>
        <w:object w:dxaOrig="920" w:dyaOrig="320">
          <v:shape id="_x0000_i1195" type="#_x0000_t75" style="width:45.75pt;height:15.75pt" o:ole="">
            <v:imagedata r:id="rId273" o:title=""/>
          </v:shape>
          <o:OLEObject Type="Embed" ProgID="Equation.DSMT4" ShapeID="_x0000_i1195" DrawAspect="Content" ObjectID="_1591611304" r:id="rId274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(d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bscript"/>
          <w:lang w:val="fr-F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)</w:t>
      </w:r>
    </w:p>
    <w:p w:rsidR="00DC76CD" w:rsidRPr="0083121B" w:rsidRDefault="00DC76CD" w:rsidP="00DC76CD">
      <w:pPr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        b.Tìm tọa độ giao điểm M của hai đường thẳng (d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bscript"/>
          <w:lang w:val="fr-FR"/>
        </w:rPr>
        <w:t>1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) và (d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bscript"/>
          <w:lang w:val="fr-F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).</w:t>
      </w:r>
    </w:p>
    <w:p w:rsidR="00DC76CD" w:rsidRPr="0083121B" w:rsidRDefault="00DC76CD" w:rsidP="00DC76CD">
      <w:pPr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 xml:space="preserve">Đáp án: a.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Vẽ đồ thị: </w:t>
      </w:r>
    </w:p>
    <w:p w:rsidR="00DC76CD" w:rsidRPr="0083121B" w:rsidRDefault="00DC76CD" w:rsidP="00DC76CD">
      <w:pPr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       * y = -2x + 5: cho x = 0 =&gt; y = 5 có A(0; 5)</w:t>
      </w:r>
    </w:p>
    <w:p w:rsidR="00DC76CD" w:rsidRPr="0083121B" w:rsidRDefault="00DC76CD" w:rsidP="00DC76CD">
      <w:pPr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          cho y = 0 =&gt; x = 5/2 có B(5/2; 0)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noProof/>
          <w:color w:val="000000"/>
          <w:sz w:val="28"/>
          <w:szCs w:val="28"/>
        </w:rPr>
        <w:drawing>
          <wp:inline distT="0" distB="0" distL="0" distR="0">
            <wp:extent cx="3190875" cy="2590800"/>
            <wp:effectExtent l="0" t="0" r="9525" b="0"/>
            <wp:docPr id="54" name="Hình ảnh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6CD" w:rsidRPr="0083121B" w:rsidRDefault="00DC76CD" w:rsidP="00DC76CD">
      <w:pPr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Đường thẳng AB là đồ thị hàm số y = -2x + 5</w:t>
      </w:r>
    </w:p>
    <w:p w:rsidR="00DC76CD" w:rsidRPr="0083121B" w:rsidRDefault="00DC76CD" w:rsidP="00DC76CD">
      <w:pPr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* y = x + 2: cho x = 0 =&gt; y = 2 có C(0; 2)</w:t>
      </w:r>
    </w:p>
    <w:p w:rsidR="00DC76CD" w:rsidRPr="0083121B" w:rsidRDefault="00DC76CD" w:rsidP="00DC76CD">
      <w:pPr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             cho y = 0 =&gt; x = -2 có D(-2; 0)</w:t>
      </w:r>
    </w:p>
    <w:p w:rsidR="00DC76CD" w:rsidRPr="0083121B" w:rsidRDefault="00DC76CD" w:rsidP="00DC76CD">
      <w:pPr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Đường thẳng CD là đồ thị hàm số y = x + 2</w:t>
      </w:r>
    </w:p>
    <w:p w:rsidR="00DC76CD" w:rsidRPr="0083121B" w:rsidRDefault="00DC76CD" w:rsidP="00DC76CD">
      <w:pPr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b.Tìm tọa độ của điểm M: (0,25 điểm)</w:t>
      </w:r>
    </w:p>
    <w:p w:rsidR="00DC76CD" w:rsidRPr="0083121B" w:rsidRDefault="00DC76CD" w:rsidP="00DC76CD">
      <w:pPr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lastRenderedPageBreak/>
        <w:t>Phương trình hoành độ giao điểm: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</w:p>
    <w:p w:rsidR="00DC76CD" w:rsidRPr="0083121B" w:rsidRDefault="00DC76CD" w:rsidP="00DC76CD">
      <w:pPr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-2x + 5 = x + 2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sym w:font="Wingdings" w:char="00F3"/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x = 1 =&gt; y = 3</w:t>
      </w:r>
    </w:p>
    <w:p w:rsidR="00DC76CD" w:rsidRPr="0083121B" w:rsidRDefault="00DC76CD" w:rsidP="00DC76CD">
      <w:pPr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Vậy tọa độ của điểm M (1; 3)</w:t>
      </w:r>
    </w:p>
    <w:p w:rsidR="00DC76CD" w:rsidRPr="0083121B" w:rsidRDefault="00DC76CD" w:rsidP="00DC76CD">
      <w:pPr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7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          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a) 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Vẽ đồ thị các hàm số sau trên cùng một mặt phẳng toạ độ: 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y = 2x  (1)      ;        y = 0,5x   (2)      ;        y = -x + 6    (3).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        b) Gọi các giao điểm của đường thẳng có phương trình (3) với hai đường thẳng có phương trình (1) và (2) theo thứ tự là A và B. Tìm toạ độ của hai điểm A và B. 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a. Đồ thị      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noProof/>
          <w:color w:val="000000"/>
          <w:sz w:val="28"/>
          <w:szCs w:val="28"/>
          <w:lang w:val="nl-NL"/>
        </w:rPr>
        <w:drawing>
          <wp:inline distT="0" distB="0" distL="0" distR="0">
            <wp:extent cx="5753100" cy="3695700"/>
            <wp:effectExtent l="0" t="0" r="0" b="0"/>
            <wp:docPr id="53" name="Hình ảnh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b. Điểm A(2, 4) ;   B(4, 2)      </w:t>
      </w:r>
    </w:p>
    <w:p w:rsidR="00DC76CD" w:rsidRPr="0083121B" w:rsidRDefault="00DC76CD" w:rsidP="00DC76CD">
      <w:pPr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8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a) Vẽ đồ thị các hàm số sau trên cùng mặt phẳng tạo độ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lastRenderedPageBreak/>
        <w:t xml:space="preserve">            ( 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nl-NL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) : y = x – 3  ;        ( 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nl-NL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) : y = - x – 1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b) ( 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nl-NL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) cắt Ox ở A ; ( 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nl-NL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) cắt Ox ở B ;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nl-NL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) và ( 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nl-NL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) cắt nhau tại C . Tính số đo các góc của tam giác ABC ( làm tròn đến độ )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a. Đồ thị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</w:t>
      </w:r>
      <w:r w:rsidRPr="0083121B">
        <w:rPr>
          <w:rFonts w:ascii="Times New Roman" w:hAnsi="Times New Roman"/>
          <w:noProof/>
          <w:color w:val="000000"/>
          <w:sz w:val="28"/>
          <w:szCs w:val="28"/>
          <w:lang w:val="nl-NL"/>
        </w:rPr>
        <w:drawing>
          <wp:inline distT="0" distB="0" distL="0" distR="0">
            <wp:extent cx="4914900" cy="3152775"/>
            <wp:effectExtent l="0" t="0" r="0" b="9525"/>
            <wp:docPr id="52" name="Hình ảnh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2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315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b. Tam giác ABC vuông cân tại C nên:    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pt-BR"/>
        </w:rPr>
        <w:object w:dxaOrig="2680" w:dyaOrig="360">
          <v:shape id="_x0000_i1199" type="#_x0000_t75" style="width:134.25pt;height:18pt" o:ole="">
            <v:imagedata r:id="rId278" o:title=""/>
          </v:shape>
          <o:OLEObject Type="Embed" ProgID="Equation.DSMT4" ShapeID="_x0000_i1199" DrawAspect="Content" ObjectID="_1591611305" r:id="rId279"/>
        </w:object>
      </w:r>
    </w:p>
    <w:p w:rsidR="00DC76CD" w:rsidRPr="0083121B" w:rsidRDefault="00DC76CD" w:rsidP="00DC76CD">
      <w:pPr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   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9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Cho hàm số bậc nhất y = ax – 4  (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560" w:dyaOrig="279">
          <v:shape id="_x0000_i1200" type="#_x0000_t75" style="width:27.75pt;height:14.25pt" o:ole="">
            <v:imagedata r:id="rId280" o:title=""/>
          </v:shape>
          <o:OLEObject Type="Embed" ProgID="Equation.DSMT4" ShapeID="_x0000_i1200" DrawAspect="Content" ObjectID="_1591611306" r:id="rId281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)    (1) Hãy xác định hệ số a trong mỗi trường hợp sau: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       a. Đồ thị hàm số cắt đường thẳng y = 2x – 1 tại điểm có hoành độ bằng 2.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       b. Đồ thị hàm số cắt đường thẳng y = -3x + 2 tại điểm có tung độ bằng 5.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</w:t>
      </w:r>
    </w:p>
    <w:p w:rsidR="00DC76CD" w:rsidRPr="0083121B" w:rsidRDefault="00DC76CD" w:rsidP="0061421E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a = 3,5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b. a = - 9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rPr>
          <w:rFonts w:ascii="Times New Roman" w:hAnsi="Times New Roman"/>
          <w:i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0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Cho hai hàm số bậc nhất  y = (2k + 1)x +2  và  y = (-3k + 1)x – 4.  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lastRenderedPageBreak/>
        <w:t>(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es-ES"/>
        </w:rPr>
        <w:object w:dxaOrig="1340" w:dyaOrig="620">
          <v:shape id="_x0000_i1201" type="#_x0000_t75" style="width:66.75pt;height:30.75pt" o:ole="">
            <v:imagedata r:id="rId282" o:title=""/>
          </v:shape>
          <o:OLEObject Type="Embed" ProgID="Equation.DSMT4" ShapeID="_x0000_i1201" DrawAspect="Content" ObjectID="_1591611307" r:id="rId28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) Xác định k để đồ thị của hai hàm số đã cho là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         a. Hai đường thẳng song song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         b. Hai đường thẳng cắt nhau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         c. Hai đường thẳng trùng nhau</w:t>
      </w:r>
    </w:p>
    <w:p w:rsidR="00DC76CD" w:rsidRPr="0083121B" w:rsidRDefault="00DC76CD" w:rsidP="00DC76CD">
      <w:pPr>
        <w:ind w:left="75"/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</w:t>
      </w:r>
    </w:p>
    <w:p w:rsidR="00DC76CD" w:rsidRPr="0083121B" w:rsidRDefault="00DC76CD" w:rsidP="0061421E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k = 0</w:t>
      </w:r>
    </w:p>
    <w:p w:rsidR="00DC76CD" w:rsidRPr="0083121B" w:rsidRDefault="00DC76CD" w:rsidP="0061421E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es-ES"/>
        </w:rPr>
        <w:object w:dxaOrig="2140" w:dyaOrig="620">
          <v:shape id="_x0000_i1202" type="#_x0000_t75" style="width:107.25pt;height:30.75pt" o:ole="">
            <v:imagedata r:id="rId284" o:title=""/>
          </v:shape>
          <o:OLEObject Type="Embed" ProgID="Equation.DSMT4" ShapeID="_x0000_i1202" DrawAspect="Content" ObjectID="_1591611308" r:id="rId285"/>
        </w:object>
      </w:r>
    </w:p>
    <w:p w:rsidR="00DC76CD" w:rsidRPr="008914AF" w:rsidRDefault="00DC76CD" w:rsidP="0061421E">
      <w:pPr>
        <w:numPr>
          <w:ilvl w:val="0"/>
          <w:numId w:val="4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Đồ thị của hai hàm số đã cho không trùng nhau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1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Xác định k và m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để hai đường thẳng sau đây trùng nhau: 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y = kx+(m-2)  (k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</w:rPr>
        <w:object w:dxaOrig="220" w:dyaOrig="220">
          <v:shape id="_x0000_i1203" type="#_x0000_t75" style="width:11.25pt;height:11.25pt" o:ole="">
            <v:imagedata r:id="rId99" o:title=""/>
          </v:shape>
          <o:OLEObject Type="Embed" ProgID="Equation.3" ShapeID="_x0000_i1203" DrawAspect="Content" ObjectID="_1591611309" r:id="rId28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0)           ;               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y = (5-k)x+(4-m) (k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</w:rPr>
        <w:object w:dxaOrig="220" w:dyaOrig="220">
          <v:shape id="_x0000_i1204" type="#_x0000_t75" style="width:11.25pt;height:11.25pt" o:ole="">
            <v:imagedata r:id="rId99" o:title=""/>
          </v:shape>
          <o:OLEObject Type="Embed" ProgID="Equation.3" ShapeID="_x0000_i1204" DrawAspect="Content" ObjectID="_1591611310" r:id="rId287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5).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                      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</w:rPr>
        <w:object w:dxaOrig="1359" w:dyaOrig="620">
          <v:shape id="_x0000_i1205" type="#_x0000_t75" style="width:68.25pt;height:30.75pt" o:ole="">
            <v:imagedata r:id="rId288" o:title=""/>
          </v:shape>
          <o:OLEObject Type="Embed" ProgID="Equation.DSMT4" ShapeID="_x0000_i1205" DrawAspect="Content" ObjectID="_1591611311" r:id="rId289"/>
        </w:object>
      </w:r>
    </w:p>
    <w:p w:rsidR="00DC76CD" w:rsidRPr="0083121B" w:rsidRDefault="00DC76CD" w:rsidP="00DC76CD">
      <w:pPr>
        <w:jc w:val="both"/>
        <w:rPr>
          <w:rFonts w:ascii="Times New Roman" w:hAnsi="Times New Roman"/>
          <w:b/>
          <w:color w:val="000000"/>
          <w:sz w:val="28"/>
          <w:szCs w:val="28"/>
          <w:lang w:val="pt-BR"/>
        </w:rPr>
      </w:pP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i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2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Cho hàm số y = ax + b, tìm  các hệ số a, b thỏa mãn một trong các điều kiện sau :</w:t>
      </w:r>
    </w:p>
    <w:p w:rsidR="00DC76CD" w:rsidRPr="0083121B" w:rsidRDefault="00DC76CD" w:rsidP="0061421E">
      <w:pPr>
        <w:numPr>
          <w:ilvl w:val="0"/>
          <w:numId w:val="14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Đi qua điểm A(-1; 2) và song song với đường thẳng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fr-FR"/>
        </w:rPr>
        <w:object w:dxaOrig="1040" w:dyaOrig="620">
          <v:shape id="_x0000_i1206" type="#_x0000_t75" style="width:51.75pt;height:30.75pt" o:ole="">
            <v:imagedata r:id="rId290" o:title=""/>
          </v:shape>
          <o:OLEObject Type="Embed" ProgID="Equation.DSMT4" ShapeID="_x0000_i1206" DrawAspect="Content" ObjectID="_1591611312" r:id="rId291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.</w:t>
      </w:r>
    </w:p>
    <w:p w:rsidR="00DC76CD" w:rsidRPr="0083121B" w:rsidRDefault="00DC76CD" w:rsidP="0061421E">
      <w:pPr>
        <w:numPr>
          <w:ilvl w:val="0"/>
          <w:numId w:val="14"/>
        </w:numPr>
        <w:tabs>
          <w:tab w:val="left" w:pos="709"/>
        </w:tabs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Cắt trục tung tại điểm có tung độ bằng  -3 và đi qua điểm M(-2; 1).</w:t>
      </w:r>
    </w:p>
    <w:p w:rsidR="00DC76CD" w:rsidRPr="0083121B" w:rsidRDefault="00DC76CD" w:rsidP="00DC76CD">
      <w:pPr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</w:rPr>
        <w:t xml:space="preserve">Đáp án: 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Vì đ/t song song với đường thẳng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fr-FR"/>
        </w:rPr>
        <w:object w:dxaOrig="1040" w:dyaOrig="620">
          <v:shape id="_x0000_i1207" type="#_x0000_t75" style="width:51.75pt;height:30.75pt" o:ole="">
            <v:imagedata r:id="rId290" o:title=""/>
          </v:shape>
          <o:OLEObject Type="Embed" ProgID="Equation.DSMT4" ShapeID="_x0000_i1207" DrawAspect="Content" ObjectID="_1591611313" r:id="rId292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nên a = </w:t>
      </w:r>
      <w:r w:rsidRPr="0083121B">
        <w:rPr>
          <w:rFonts w:ascii="Times New Roman" w:hAnsi="Times New Roman"/>
          <w:noProof/>
          <w:color w:val="000000"/>
          <w:position w:val="-24"/>
          <w:sz w:val="28"/>
          <w:szCs w:val="28"/>
          <w:lang w:eastAsia="vi-VN"/>
        </w:rPr>
        <w:drawing>
          <wp:inline distT="0" distB="0" distL="0" distR="0">
            <wp:extent cx="152400" cy="390525"/>
            <wp:effectExtent l="0" t="0" r="0" b="9525"/>
            <wp:docPr id="51" name="Hình ảnh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Vì đ/t đi qua điểm A(-1; 2) nên 2 = </w:t>
      </w:r>
      <w:r w:rsidRPr="0083121B">
        <w:rPr>
          <w:rFonts w:ascii="Times New Roman" w:hAnsi="Times New Roman"/>
          <w:noProof/>
          <w:color w:val="000000"/>
          <w:position w:val="-24"/>
          <w:sz w:val="28"/>
          <w:szCs w:val="28"/>
          <w:lang w:eastAsia="vi-VN"/>
        </w:rPr>
        <w:drawing>
          <wp:inline distT="0" distB="0" distL="0" distR="0">
            <wp:extent cx="152400" cy="390525"/>
            <wp:effectExtent l="0" t="0" r="0" b="9525"/>
            <wp:docPr id="50" name="Hình ảnh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.(-1) + b </w:t>
      </w:r>
      <w:r w:rsidRPr="0083121B">
        <w:rPr>
          <w:rFonts w:ascii="Times New Roman" w:hAnsi="Times New Roman"/>
          <w:noProof/>
          <w:color w:val="000000"/>
          <w:position w:val="-6"/>
          <w:sz w:val="28"/>
          <w:szCs w:val="28"/>
          <w:lang w:eastAsia="vi-VN"/>
        </w:rPr>
        <w:drawing>
          <wp:inline distT="0" distB="0" distL="0" distR="0">
            <wp:extent cx="190500" cy="152400"/>
            <wp:effectExtent l="0" t="0" r="0" b="0"/>
            <wp:docPr id="49" name="Hình ảnh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b =  </w:t>
      </w:r>
      <w:r w:rsidRPr="0083121B">
        <w:rPr>
          <w:rFonts w:ascii="Times New Roman" w:hAnsi="Times New Roman"/>
          <w:noProof/>
          <w:color w:val="000000"/>
          <w:position w:val="-24"/>
          <w:sz w:val="28"/>
          <w:szCs w:val="28"/>
          <w:lang w:eastAsia="vi-VN"/>
        </w:rPr>
        <w:drawing>
          <wp:inline distT="0" distB="0" distL="0" distR="0">
            <wp:extent cx="152400" cy="390525"/>
            <wp:effectExtent l="0" t="0" r="0" b="9525"/>
            <wp:docPr id="48" name="Hình ảnh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Phương trình đ/t cần tìm là : </w:t>
      </w:r>
      <w:r w:rsidRPr="0083121B">
        <w:rPr>
          <w:rFonts w:ascii="Times New Roman" w:hAnsi="Times New Roman"/>
          <w:noProof/>
          <w:color w:val="000000"/>
          <w:position w:val="-24"/>
          <w:sz w:val="28"/>
          <w:szCs w:val="28"/>
          <w:lang w:eastAsia="vi-VN"/>
        </w:rPr>
        <w:drawing>
          <wp:inline distT="0" distB="0" distL="0" distR="0">
            <wp:extent cx="685800" cy="390525"/>
            <wp:effectExtent l="0" t="0" r="0" b="9525"/>
            <wp:docPr id="47" name="Hình ảnh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3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Viết phương trình đường thẳng song song với đường thẳng y = 3x – 2 và cắt trục tung tại điểm có tung độ = 5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 :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Phương trình đường thẳng có dạng y = ax + b ( 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es-ES"/>
        </w:rPr>
        <w:t xml:space="preserve">a ≠ 0)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es-ES"/>
        </w:rPr>
        <w:lastRenderedPageBreak/>
        <w:t xml:space="preserve">             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Vì đường thẳng song song với đường thẳng y = 3x – 2 nên a = 3 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và b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es-ES"/>
        </w:rPr>
        <w:t xml:space="preserve"> ≠ - 2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es-ES"/>
        </w:rPr>
        <w:t xml:space="preserve">              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Vì đường thẳng cắt trục tung tại điểm có tung độ bằng 5 nên b = 5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Vậy phương trình đường thẳng là y = 3x + 5</w:t>
      </w:r>
      <w:r w:rsidRPr="0083121B">
        <w:rPr>
          <w:rFonts w:ascii="Times New Roman" w:hAnsi="Times New Roman"/>
          <w:b/>
          <w:color w:val="000000"/>
          <w:sz w:val="28"/>
          <w:szCs w:val="28"/>
          <w:u w:val="single"/>
          <w:lang w:val="es-ES"/>
        </w:rPr>
        <w:t xml:space="preserve">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4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Cho 2 hàm số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y = ( k + 1)x + k ( k 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  <w:lang w:val="es-ES"/>
        </w:rPr>
        <w:object w:dxaOrig="220" w:dyaOrig="220">
          <v:shape id="_x0000_i1213" type="#_x0000_t75" style="width:11.25pt;height:11.25pt" o:ole="">
            <v:imagedata r:id="rId297" o:title=""/>
          </v:shape>
          <o:OLEObject Type="Embed" ProgID="Equation.DSMT4" ShapeID="_x0000_i1213" DrawAspect="Content" ObjectID="_1591611314" r:id="rId29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-1)        (1)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y = ( 2k – 1 )x – k ( k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es-ES"/>
        </w:rPr>
        <w:object w:dxaOrig="440" w:dyaOrig="620">
          <v:shape id="_x0000_i1214" type="#_x0000_t75" style="width:21.75pt;height:30.75pt" o:ole="">
            <v:imagedata r:id="rId299" o:title=""/>
          </v:shape>
          <o:OLEObject Type="Embed" ProgID="Equation.DSMT4" ShapeID="_x0000_i1214" DrawAspect="Content" ObjectID="_1591611315" r:id="rId30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)       (2)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Với giá trị nào của k thì ;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a.  Đồ thị các hàm số (1) và (2) là 2 đường thẳng song song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b.  Đồ thị các hàm số (1) và (2) cắt nhau tại gốc tọa độ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es-ES"/>
        </w:rPr>
        <w:t>Đáp án: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a.  Đồ thị các hàm số (1) và (2) là 2 đường thẳng song song khi và chỉ khi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      </w:t>
      </w:r>
      <w:r w:rsidRPr="0083121B">
        <w:rPr>
          <w:rFonts w:ascii="Times New Roman" w:hAnsi="Times New Roman"/>
          <w:color w:val="000000"/>
          <w:position w:val="-30"/>
          <w:sz w:val="28"/>
          <w:szCs w:val="28"/>
          <w:lang w:val="es-ES"/>
        </w:rPr>
        <w:object w:dxaOrig="3440" w:dyaOrig="720">
          <v:shape id="_x0000_i1215" type="#_x0000_t75" style="width:170.25pt;height:36pt" o:ole="">
            <v:imagedata r:id="rId301" o:title=""/>
          </v:shape>
          <o:OLEObject Type="Embed" ProgID="Equation.DSMT4" ShapeID="_x0000_i1215" DrawAspect="Content" ObjectID="_1591611316" r:id="rId302"/>
        </w:objec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 b. Đồ thị các hàm số (1) và (2) cắt nhau tại gốc tọa độ khi và chỉ khi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position w:val="-30"/>
          <w:sz w:val="28"/>
          <w:szCs w:val="28"/>
          <w:lang w:val="es-ES"/>
        </w:rPr>
        <w:object w:dxaOrig="3440" w:dyaOrig="720">
          <v:shape id="_x0000_i1216" type="#_x0000_t75" style="width:170.25pt;height:36pt" o:ole="">
            <v:imagedata r:id="rId303" o:title=""/>
          </v:shape>
          <o:OLEObject Type="Embed" ProgID="Equation.DSMT4" ShapeID="_x0000_i1216" DrawAspect="Content" ObjectID="_1591611317" r:id="rId304"/>
        </w:objec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5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Cho hàm số y = (2 – m)x + m – 1 (d)</w:t>
      </w:r>
    </w:p>
    <w:p w:rsidR="00DC76CD" w:rsidRPr="0083121B" w:rsidRDefault="00DC76CD" w:rsidP="0061421E">
      <w:pPr>
        <w:numPr>
          <w:ilvl w:val="0"/>
          <w:numId w:val="15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Với giá trị nào củ</w:t>
      </w:r>
      <w:r>
        <w:rPr>
          <w:rFonts w:ascii="Times New Roman" w:hAnsi="Times New Roman"/>
          <w:color w:val="000000"/>
          <w:sz w:val="28"/>
          <w:szCs w:val="28"/>
          <w:lang w:val="es-ES"/>
        </w:rPr>
        <w:t>a m thì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đường thẳng (d) song song với đường thẳng </w:t>
      </w:r>
    </w:p>
    <w:p w:rsidR="00DC76CD" w:rsidRPr="0083121B" w:rsidRDefault="00DC76CD" w:rsidP="00DC76CD">
      <w:pPr>
        <w:ind w:left="720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y = 3x +2</w:t>
      </w:r>
    </w:p>
    <w:p w:rsidR="00DC76CD" w:rsidRPr="0083121B" w:rsidRDefault="00DC76CD" w:rsidP="0061421E">
      <w:pPr>
        <w:numPr>
          <w:ilvl w:val="0"/>
          <w:numId w:val="15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Với giá trị nào củ</w:t>
      </w:r>
      <w:r>
        <w:rPr>
          <w:rFonts w:ascii="Times New Roman" w:hAnsi="Times New Roman"/>
          <w:color w:val="000000"/>
          <w:sz w:val="28"/>
          <w:szCs w:val="28"/>
          <w:lang w:val="es-ES"/>
        </w:rPr>
        <w:t>a m thì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đường thẳng (d) cắt đường thẳng y = -x + 4 tại 1 điểm trên trục tung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es-ES"/>
        </w:rPr>
        <w:t>Đáp án:</w:t>
      </w:r>
    </w:p>
    <w:p w:rsidR="00DC76CD" w:rsidRPr="0083121B" w:rsidRDefault="00DC76CD" w:rsidP="0061421E">
      <w:pPr>
        <w:numPr>
          <w:ilvl w:val="0"/>
          <w:numId w:val="16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đường thẳng (d) song song với đường thẳng  y = 3x +2 khi và chỉ khi</w:t>
      </w:r>
    </w:p>
    <w:p w:rsidR="00DC76CD" w:rsidRPr="0083121B" w:rsidRDefault="00DC76CD" w:rsidP="00DC76CD">
      <w:pPr>
        <w:ind w:left="720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position w:val="-30"/>
          <w:sz w:val="28"/>
          <w:szCs w:val="28"/>
          <w:lang w:val="es-ES"/>
        </w:rPr>
        <w:object w:dxaOrig="3280" w:dyaOrig="720">
          <v:shape id="_x0000_i1217" type="#_x0000_t75" style="width:164.25pt;height:36pt" o:ole="">
            <v:imagedata r:id="rId305" o:title=""/>
          </v:shape>
          <o:OLEObject Type="Embed" ProgID="Equation.DSMT4" ShapeID="_x0000_i1217" DrawAspect="Content" ObjectID="_1591611318" r:id="rId306"/>
        </w:object>
      </w:r>
    </w:p>
    <w:p w:rsidR="00DC76CD" w:rsidRPr="0083121B" w:rsidRDefault="00DC76CD" w:rsidP="00DC76CD">
      <w:pPr>
        <w:ind w:left="1080"/>
        <w:rPr>
          <w:rFonts w:ascii="Times New Roman" w:hAnsi="Times New Roman"/>
          <w:color w:val="000000"/>
          <w:sz w:val="28"/>
          <w:szCs w:val="28"/>
          <w:lang w:val="es-ES"/>
        </w:rPr>
      </w:pPr>
    </w:p>
    <w:p w:rsidR="00DC76CD" w:rsidRPr="0083121B" w:rsidRDefault="00DC76CD" w:rsidP="0061421E">
      <w:pPr>
        <w:numPr>
          <w:ilvl w:val="0"/>
          <w:numId w:val="16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lastRenderedPageBreak/>
        <w:t xml:space="preserve"> đường thẳng (d) cắt đường thẳng y = -x + 4 tại 1 điểm trên trục tung khi và chỉ khi</w:t>
      </w:r>
    </w:p>
    <w:p w:rsidR="00DC76CD" w:rsidRPr="0083121B" w:rsidRDefault="00DC76CD" w:rsidP="00DC76CD">
      <w:pPr>
        <w:ind w:left="1080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position w:val="-30"/>
          <w:sz w:val="28"/>
          <w:szCs w:val="28"/>
          <w:lang w:val="es-ES"/>
        </w:rPr>
        <w:object w:dxaOrig="3159" w:dyaOrig="720">
          <v:shape id="_x0000_i1218" type="#_x0000_t75" style="width:158.25pt;height:36pt" o:ole="">
            <v:imagedata r:id="rId307" o:title=""/>
          </v:shape>
          <o:OLEObject Type="Embed" ProgID="Equation.DSMT4" ShapeID="_x0000_i1218" DrawAspect="Content" ObjectID="_1591611319" r:id="rId308"/>
        </w:objec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6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Tìm giá trị của m để 2 đường thẳng y = 2x +3 và y = ( m -1) x +2 </w:t>
      </w:r>
    </w:p>
    <w:p w:rsidR="00DC76CD" w:rsidRPr="0083121B" w:rsidRDefault="00DC76CD" w:rsidP="0061421E">
      <w:pPr>
        <w:numPr>
          <w:ilvl w:val="0"/>
          <w:numId w:val="17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Song song</w:t>
      </w:r>
    </w:p>
    <w:p w:rsidR="00DC76CD" w:rsidRPr="0083121B" w:rsidRDefault="00DC76CD" w:rsidP="0061421E">
      <w:pPr>
        <w:numPr>
          <w:ilvl w:val="0"/>
          <w:numId w:val="17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Cắt nhau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Đáp án:</w:t>
      </w:r>
    </w:p>
    <w:p w:rsidR="00DC76CD" w:rsidRPr="0083121B" w:rsidRDefault="00DC76CD" w:rsidP="0061421E">
      <w:pPr>
        <w:numPr>
          <w:ilvl w:val="0"/>
          <w:numId w:val="18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Hai đường thẳng song song với nhau khi và chỉ khi m -1 = 2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es-ES"/>
        </w:rPr>
        <w:object w:dxaOrig="340" w:dyaOrig="240">
          <v:shape id="_x0000_i1219" type="#_x0000_t75" style="width:17.25pt;height:12pt" o:ole="">
            <v:imagedata r:id="rId309" o:title=""/>
          </v:shape>
          <o:OLEObject Type="Embed" ProgID="Equation.DSMT4" ShapeID="_x0000_i1219" DrawAspect="Content" ObjectID="_1591611320" r:id="rId31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>m= 3</w:t>
      </w:r>
    </w:p>
    <w:p w:rsidR="00DC76CD" w:rsidRPr="0083121B" w:rsidRDefault="00DC76CD" w:rsidP="0061421E">
      <w:pPr>
        <w:numPr>
          <w:ilvl w:val="0"/>
          <w:numId w:val="18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Hai đường thẳng cắt nhau khi và chỉ khi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es-ES"/>
        </w:rPr>
        <w:object w:dxaOrig="1840" w:dyaOrig="279">
          <v:shape id="_x0000_i1220" type="#_x0000_t75" style="width:92.25pt;height:14.25pt" o:ole="">
            <v:imagedata r:id="rId311" o:title=""/>
          </v:shape>
          <o:OLEObject Type="Embed" ProgID="Equation.DSMT4" ShapeID="_x0000_i1220" DrawAspect="Content" ObjectID="_1591611321" r:id="rId312"/>
        </w:objec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7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Biết rằng với x = 3 thì hàm số y = x + b có giá trị bằng 4.</w:t>
      </w:r>
    </w:p>
    <w:p w:rsidR="00DC76CD" w:rsidRPr="0083121B" w:rsidRDefault="00DC76CD" w:rsidP="0061421E">
      <w:pPr>
        <w:numPr>
          <w:ilvl w:val="0"/>
          <w:numId w:val="19"/>
        </w:numPr>
        <w:spacing w:before="120"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Tìm hệ số b.</w:t>
      </w:r>
    </w:p>
    <w:p w:rsidR="00DC76CD" w:rsidRPr="0083121B" w:rsidRDefault="00DC76CD" w:rsidP="0061421E">
      <w:pPr>
        <w:numPr>
          <w:ilvl w:val="0"/>
          <w:numId w:val="19"/>
        </w:numPr>
        <w:spacing w:before="120"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Vẽ đồ thị hàm số ứng với giá trị của</w:t>
      </w: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hệ số b tìm được ở câu a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 xml:space="preserve">Đáp án: 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a) Với x = 3 thì hàm số y = x + b có giá trị bằng 4, ta có 4 = 3 + b suy ra b = 1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         b) Vẽ đồ thị hàm số y = x + 1                                                                                     </w:t>
      </w:r>
    </w:p>
    <w:p w:rsidR="00DC76CD" w:rsidRPr="0083121B" w:rsidRDefault="00DC76CD" w:rsidP="00DC76CD">
      <w:pPr>
        <w:tabs>
          <w:tab w:val="left" w:pos="2565"/>
        </w:tabs>
        <w:spacing w:before="120"/>
        <w:ind w:left="720"/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ab/>
      </w:r>
      <w:r w:rsidRPr="0083121B">
        <w:rPr>
          <w:rFonts w:ascii="Times New Roman" w:hAnsi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-457200</wp:posOffset>
            </wp:positionH>
            <wp:positionV relativeFrom="paragraph">
              <wp:posOffset>170180</wp:posOffset>
            </wp:positionV>
            <wp:extent cx="6296025" cy="2663190"/>
            <wp:effectExtent l="0" t="0" r="9525" b="3810"/>
            <wp:wrapNone/>
            <wp:docPr id="67" name="Hình ảnh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6025" cy="266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nl-NL"/>
        </w:rPr>
      </w:pP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nl-NL"/>
        </w:rPr>
      </w:pP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nl-NL"/>
        </w:rPr>
      </w:pP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nl-NL"/>
        </w:rPr>
      </w:pP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nl-NL"/>
        </w:rPr>
      </w:pP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nl-NL"/>
        </w:rPr>
      </w:pPr>
    </w:p>
    <w:p w:rsidR="00DC76CD" w:rsidRPr="0083121B" w:rsidRDefault="00DC76CD" w:rsidP="00DC76CD">
      <w:pPr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 xml:space="preserve">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8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Cho hàm số bậc nhất y = ax – 2  (1)</w:t>
      </w:r>
    </w:p>
    <w:p w:rsidR="00DC76CD" w:rsidRDefault="00DC76CD" w:rsidP="0061421E">
      <w:pPr>
        <w:numPr>
          <w:ilvl w:val="0"/>
          <w:numId w:val="20"/>
        </w:numPr>
        <w:spacing w:before="120"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Xác định</w:t>
      </w: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hệ số a, biết rằng đồ thị của hàm số (1) cắt đường thẳng </w:t>
      </w:r>
    </w:p>
    <w:p w:rsidR="00DC76CD" w:rsidRPr="0083121B" w:rsidRDefault="00DC76CD" w:rsidP="00DC76CD">
      <w:pPr>
        <w:spacing w:before="120" w:after="0" w:line="240" w:lineRule="auto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y = 2x tại điểm có hoành độ bằng 1.</w:t>
      </w:r>
    </w:p>
    <w:p w:rsidR="00DC76CD" w:rsidRPr="0083121B" w:rsidRDefault="00DC76CD" w:rsidP="0061421E">
      <w:pPr>
        <w:numPr>
          <w:ilvl w:val="0"/>
          <w:numId w:val="20"/>
        </w:numPr>
        <w:spacing w:before="120"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lastRenderedPageBreak/>
        <w:t>Vẽ đồ thị hàm số ứng với giá trị của</w:t>
      </w: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hệ số b tìm được ở câu a)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 xml:space="preserve">Đáp án: 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a) Hai đường thẳng y = ax – 2 và y = 2x cắt nhau tại điểm có hoành độ bằng 1, do đó ta có a.1 – 2 = 2.1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340" w:dyaOrig="240">
          <v:shape id="_x0000_i1221" type="#_x0000_t75" style="width:17.25pt;height:12pt" o:ole="">
            <v:imagedata r:id="rId314" o:title=""/>
          </v:shape>
          <o:OLEObject Type="Embed" ProgID="Equation.DSMT4" ShapeID="_x0000_i1221" DrawAspect="Content" ObjectID="_1591611322" r:id="rId315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a = 4                                                                                       </w:t>
      </w:r>
    </w:p>
    <w:p w:rsidR="00DC76CD" w:rsidRPr="0083121B" w:rsidRDefault="00DC76CD" w:rsidP="00DC76CD">
      <w:pPr>
        <w:spacing w:before="120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         b) Vẽ đồ thị hàm số y = 4x – 2                                                                             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</w:t>
      </w:r>
    </w:p>
    <w:p w:rsidR="00DC76CD" w:rsidRPr="0083121B" w:rsidRDefault="00DC76CD" w:rsidP="00DC76CD">
      <w:pPr>
        <w:tabs>
          <w:tab w:val="left" w:pos="2565"/>
        </w:tabs>
        <w:spacing w:before="120"/>
        <w:ind w:left="7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321945</wp:posOffset>
            </wp:positionV>
            <wp:extent cx="5029200" cy="2905125"/>
            <wp:effectExtent l="0" t="0" r="0" b="9525"/>
            <wp:wrapNone/>
            <wp:docPr id="66" name="Hình ảnh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9200" cy="290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ab/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</w:pP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</w:pP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jc w:val="center"/>
        <w:rPr>
          <w:rFonts w:ascii="Times New Roman" w:hAnsi="Times New Roman"/>
          <w:b/>
          <w:bCs/>
          <w:color w:val="000000"/>
          <w:sz w:val="44"/>
          <w:szCs w:val="44"/>
          <w:lang w:val="nl-NL"/>
        </w:rPr>
      </w:pPr>
    </w:p>
    <w:p w:rsidR="00DC76CD" w:rsidRPr="0083121B" w:rsidRDefault="00DC76CD" w:rsidP="00DC76CD">
      <w:pPr>
        <w:jc w:val="center"/>
        <w:rPr>
          <w:rFonts w:ascii="Times New Roman" w:hAnsi="Times New Roman"/>
          <w:b/>
          <w:bCs/>
          <w:color w:val="000000"/>
          <w:sz w:val="44"/>
          <w:szCs w:val="44"/>
          <w:lang w:val="nl-NL"/>
        </w:rPr>
      </w:pP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9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Xác định hàm số bậc nhất y = ax + b trong mỗi trường hợp sau: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a) Hệ số góc bằng 2 và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đồ thị hàm số cắt trục hoành tại điểm có hoành độ bằng 0,5.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b) Hệ số góc bằng 2 và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đồ thị hàm số đi qua điểm A(2; 5)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a) Hàm số bậc nhất y = ax + b có hệ số góc bằng 2 và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đồ thị hàm số cắt trục hoành tại điểm có hoành độ bằng 0,5 nên ta có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y = 2x – 1                                                                                 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b) Hàm số bậc nhất y = ax + b có hệ số góc bằng 2 và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đồ thị hàm số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đi qua điểm A(2; 5) nên ta có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y = 2x + 1                                                                                                                 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0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Cho hàm số y = 2x + 3.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     a)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Vẽ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đồ thị của hàm số.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lastRenderedPageBreak/>
        <w:t xml:space="preserve">          b) Tính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góc tạo bởi đường thẳng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y = 2x + 3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với trục Ox (làm tròn đến phút)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a)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Vẽ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đồ thị của hàm số y = 2x + 3                                                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                                                 </w:t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fr-FR"/>
        </w:rPr>
      </w:pPr>
      <w:r w:rsidRPr="0083121B">
        <w:rPr>
          <w:rFonts w:ascii="Times New Roman" w:hAnsi="Times New Roman"/>
          <w:noProof/>
          <w:color w:val="000000"/>
          <w:sz w:val="28"/>
          <w:szCs w:val="28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76200</wp:posOffset>
            </wp:positionV>
            <wp:extent cx="5486400" cy="2320290"/>
            <wp:effectExtent l="0" t="0" r="0" b="3810"/>
            <wp:wrapNone/>
            <wp:docPr id="65" name="Hình ảnh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32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fr-FR"/>
        </w:rPr>
      </w:pP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fr-FR"/>
        </w:rPr>
      </w:pP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spacing w:before="120"/>
        <w:ind w:firstLine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b) Gọi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240" w:dyaOrig="220">
          <v:shape id="_x0000_i1222" type="#_x0000_t75" style="width:12pt;height:11.25pt" o:ole="">
            <v:imagedata r:id="rId318" o:title=""/>
          </v:shape>
          <o:OLEObject Type="Embed" ProgID="Equation.DSMT4" ShapeID="_x0000_i1222" DrawAspect="Content" ObjectID="_1591611323" r:id="rId319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g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óc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tạo bởi đường thẳng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y = 2x + 3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với trục Ox, ta có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2260" w:dyaOrig="320">
          <v:shape id="_x0000_i1223" type="#_x0000_t75" style="width:113.25pt;height:15.75pt" o:ole="">
            <v:imagedata r:id="rId320" o:title=""/>
          </v:shape>
          <o:OLEObject Type="Embed" ProgID="Equation.DSMT4" ShapeID="_x0000_i1223" DrawAspect="Content" ObjectID="_1591611324" r:id="rId321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                                           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1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a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) Tìm giao điểm của đồ thị hàm số y = x + 2  (d) với trục hoành, trục tung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b) Tính góc tạo bởi đường thẳng (d) với trục Ox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Đáp án: </w:t>
      </w:r>
    </w:p>
    <w:p w:rsidR="00DC76CD" w:rsidRPr="0083121B" w:rsidRDefault="00DC76CD" w:rsidP="00DC76CD">
      <w:pPr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a) Đồ thị hàm số cắt trục hoành tại điểm A(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–2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; 0), cắt trục tung tại điểm B(0; 2)  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noProof/>
          <w:color w:val="000000"/>
          <w:sz w:val="28"/>
          <w:szCs w:val="28"/>
          <w:lang w:val="nl-NL"/>
        </w:rPr>
        <w:lastRenderedPageBreak/>
        <w:drawing>
          <wp:inline distT="0" distB="0" distL="0" distR="0">
            <wp:extent cx="5715000" cy="2676525"/>
            <wp:effectExtent l="0" t="0" r="0" b="9525"/>
            <wp:docPr id="46" name="Hình ảnh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0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                                            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b) Góc tạo bởi đường thẳng (d) với trục Ox bằng 45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nl-NL"/>
        </w:rPr>
        <w:t>0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                                   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2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Gọi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240" w:dyaOrig="220">
          <v:shape id="_x0000_i1225" type="#_x0000_t75" style="width:12pt;height:11.25pt" o:ole="">
            <v:imagedata r:id="rId148" o:title=""/>
          </v:shape>
          <o:OLEObject Type="Embed" ProgID="Equation.DSMT4" ShapeID="_x0000_i1225" DrawAspect="Content" ObjectID="_1591611325" r:id="rId32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là góc tạo bởi đường thẳng y = x + </w:t>
      </w:r>
      <w:r w:rsidRPr="0083121B">
        <w:rPr>
          <w:rFonts w:ascii="Times New Roman" w:hAnsi="Times New Roman"/>
          <w:color w:val="000000"/>
          <w:position w:val="-8"/>
          <w:sz w:val="28"/>
          <w:szCs w:val="28"/>
          <w:lang w:val="pt-BR"/>
        </w:rPr>
        <w:object w:dxaOrig="360" w:dyaOrig="360">
          <v:shape id="_x0000_i1226" type="#_x0000_t75" style="width:18pt;height:18pt" o:ole="">
            <v:imagedata r:id="rId324" o:title=""/>
          </v:shape>
          <o:OLEObject Type="Embed" ProgID="Equation.DSMT4" ShapeID="_x0000_i1226" DrawAspect="Content" ObjectID="_1591611326" r:id="rId325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và trục Ox. </w:t>
      </w:r>
    </w:p>
    <w:p w:rsidR="00DC76CD" w:rsidRPr="0083121B" w:rsidRDefault="00DC76CD" w:rsidP="00DC76CD">
      <w:pPr>
        <w:ind w:left="7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Tính tan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240" w:dyaOrig="220">
          <v:shape id="_x0000_i1227" type="#_x0000_t75" style="width:12pt;height:11.25pt" o:ole="">
            <v:imagedata r:id="rId148" o:title=""/>
          </v:shape>
          <o:OLEObject Type="Embed" ProgID="Equation.DSMT4" ShapeID="_x0000_i1227" DrawAspect="Content" ObjectID="_1591611327" r:id="rId32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Đáp án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:1</w:t>
      </w:r>
    </w:p>
    <w:p w:rsidR="00DC76CD" w:rsidRPr="0083121B" w:rsidRDefault="00DC76CD" w:rsidP="00DC76CD">
      <w:pPr>
        <w:jc w:val="both"/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3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Viết phương trình đường thẳng đi qua điểm P(-2;4) và có hệ số góc bằng - 3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Đáp án: y = -3x -2</w:t>
      </w:r>
    </w:p>
    <w:p w:rsidR="00DC76CD" w:rsidRPr="0083121B" w:rsidRDefault="00DC76CD" w:rsidP="00DC76CD">
      <w:pPr>
        <w:jc w:val="both"/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4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Xác định hệ số góc của đường thẳng đi qua hai điểm A(0;-5) và B(1;8)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Đáp án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: 13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5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Biết đường thẳng y = (a -2)x +b có hệ số góc là 5 và đi qua điểm (1;7). Viết phương trình đường thẳng trên.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y = 5x + 2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jc w:val="center"/>
        <w:rPr>
          <w:rFonts w:ascii="Times New Roman" w:hAnsi="Times New Roman"/>
          <w:b/>
          <w:color w:val="FF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FF0000"/>
          <w:sz w:val="28"/>
          <w:szCs w:val="28"/>
          <w:lang w:val="fr-FR"/>
        </w:rPr>
        <w:t>BÀI TẬP VẬN DỤNG CAO</w:t>
      </w:r>
    </w:p>
    <w:p w:rsidR="00DC76CD" w:rsidRPr="005C48FA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:</w:t>
      </w:r>
      <w:r w:rsidRPr="007559D0">
        <w:rPr>
          <w:b/>
          <w:bCs/>
          <w:color w:val="000000"/>
          <w:sz w:val="28"/>
          <w:szCs w:val="28"/>
          <w:lang w:val="nl-NL"/>
        </w:rPr>
        <w:t xml:space="preserve"> </w:t>
      </w:r>
      <w:r w:rsidRPr="005C48FA">
        <w:rPr>
          <w:rFonts w:ascii="Times New Roman" w:hAnsi="Times New Roman"/>
          <w:color w:val="000000"/>
          <w:sz w:val="28"/>
          <w:szCs w:val="28"/>
          <w:lang w:val="nl-NL"/>
        </w:rPr>
        <w:t>Cho đường thẳng (d) có phương trình là y = mx + (3m – 1). Chứng tỏ rằng khi m thay đổi thì đường thẳng (d) luôn đi qua một điểm cố định. Tìm điểm cố định ấy.</w:t>
      </w:r>
    </w:p>
    <w:p w:rsidR="00DC76CD" w:rsidRPr="005C48FA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5C48FA">
        <w:rPr>
          <w:rFonts w:ascii="Times New Roman" w:hAnsi="Times New Roman"/>
          <w:b/>
          <w:color w:val="000000"/>
          <w:sz w:val="28"/>
          <w:szCs w:val="28"/>
          <w:lang w:val="nl-NL"/>
        </w:rPr>
        <w:t>Đáp án:</w:t>
      </w:r>
      <w:r w:rsidRPr="005C48FA">
        <w:rPr>
          <w:rFonts w:ascii="Times New Roman" w:hAnsi="Times New Roman"/>
          <w:color w:val="000000"/>
          <w:sz w:val="28"/>
          <w:szCs w:val="28"/>
          <w:lang w:val="nl-NL"/>
        </w:rPr>
        <w:t xml:space="preserve"> Gọi</w:t>
      </w:r>
      <w:r w:rsidRPr="005C48FA">
        <w:rPr>
          <w:rFonts w:ascii="Times New Roman" w:hAnsi="Times New Roman"/>
          <w:color w:val="000000"/>
          <w:position w:val="-14"/>
          <w:sz w:val="28"/>
          <w:szCs w:val="28"/>
        </w:rPr>
        <w:object w:dxaOrig="1060" w:dyaOrig="400">
          <v:shape id="_x0000_i1228" type="#_x0000_t75" style="width:53.25pt;height:20.25pt" o:ole="">
            <v:imagedata r:id="rId327" o:title=""/>
          </v:shape>
          <o:OLEObject Type="Embed" ProgID="Equation.DSMT4" ShapeID="_x0000_i1228" DrawAspect="Content" ObjectID="_1591611328" r:id="rId328"/>
        </w:object>
      </w:r>
      <w:r w:rsidRPr="005C48FA">
        <w:rPr>
          <w:rFonts w:ascii="Times New Roman" w:hAnsi="Times New Roman"/>
          <w:color w:val="000000"/>
          <w:sz w:val="28"/>
          <w:szCs w:val="28"/>
          <w:lang w:val="nl-NL"/>
        </w:rPr>
        <w:t xml:space="preserve"> là điểm cố định mà đường thẳng (d) luôn đi qua điểm cố định, ta có </w:t>
      </w:r>
    </w:p>
    <w:p w:rsidR="00DC76CD" w:rsidRPr="005C48FA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5C48FA">
        <w:rPr>
          <w:rFonts w:ascii="Times New Roman" w:hAnsi="Times New Roman"/>
          <w:color w:val="000000"/>
          <w:position w:val="-50"/>
          <w:sz w:val="28"/>
          <w:szCs w:val="28"/>
          <w:lang w:val="nl-NL"/>
        </w:rPr>
        <w:object w:dxaOrig="6979" w:dyaOrig="1120">
          <v:shape id="_x0000_i1229" type="#_x0000_t75" style="width:348.75pt;height:56.25pt" o:ole="">
            <v:imagedata r:id="rId329" o:title=""/>
          </v:shape>
          <o:OLEObject Type="Embed" ProgID="Equation.3" ShapeID="_x0000_i1229" DrawAspect="Content" ObjectID="_1591611329" r:id="rId330"/>
        </w:object>
      </w:r>
    </w:p>
    <w:p w:rsidR="00DC76CD" w:rsidRPr="005C48FA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5C48FA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 Suy ra M(–3; – 1)</w:t>
      </w:r>
      <w:r>
        <w:rPr>
          <w:rFonts w:ascii="Times New Roman" w:hAnsi="Times New Roman"/>
          <w:color w:val="000000"/>
          <w:sz w:val="28"/>
          <w:szCs w:val="28"/>
          <w:lang w:val="nl-NL"/>
        </w:rPr>
        <w:t xml:space="preserve">    </w:t>
      </w:r>
      <w:r w:rsidRPr="005C48FA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                 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Trên mặt phẳng tọa độ cho hai điểm </w:t>
      </w:r>
      <w:r w:rsidRPr="0083121B">
        <w:rPr>
          <w:rFonts w:ascii="Times New Roman" w:hAnsi="Times New Roman"/>
          <w:color w:val="000000"/>
          <w:position w:val="-14"/>
          <w:sz w:val="28"/>
          <w:szCs w:val="28"/>
          <w:lang w:val="nl-NL"/>
        </w:rPr>
        <w:object w:dxaOrig="859" w:dyaOrig="400">
          <v:shape id="_x0000_i1230" type="#_x0000_t75" style="width:42.75pt;height:20.25pt" o:ole="">
            <v:imagedata r:id="rId331" o:title=""/>
          </v:shape>
          <o:OLEObject Type="Embed" ProgID="Equation.DSMT4" ShapeID="_x0000_i1230" DrawAspect="Content" ObjectID="_1591611330" r:id="rId33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và </w:t>
      </w:r>
      <w:r w:rsidRPr="0083121B">
        <w:rPr>
          <w:rFonts w:ascii="Times New Roman" w:hAnsi="Times New Roman"/>
          <w:color w:val="000000"/>
          <w:position w:val="-14"/>
          <w:sz w:val="28"/>
          <w:szCs w:val="28"/>
          <w:lang w:val="nl-NL"/>
        </w:rPr>
        <w:object w:dxaOrig="1020" w:dyaOrig="400">
          <v:shape id="_x0000_i1231" type="#_x0000_t75" style="width:51pt;height:20.25pt" o:ole="">
            <v:imagedata r:id="rId333" o:title=""/>
          </v:shape>
          <o:OLEObject Type="Embed" ProgID="Equation.DSMT4" ShapeID="_x0000_i1231" DrawAspect="Content" ObjectID="_1591611331" r:id="rId33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.</w:t>
      </w:r>
    </w:p>
    <w:p w:rsidR="00DC76CD" w:rsidRPr="0083121B" w:rsidRDefault="00DC76CD" w:rsidP="0061421E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Viết phương trình đường thẳng (d) đi qua điểm C và song song với đường thẳng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  <w:lang w:val="nl-NL"/>
        </w:rPr>
        <w:object w:dxaOrig="1020" w:dyaOrig="320">
          <v:shape id="_x0000_i1232" type="#_x0000_t75" style="width:51pt;height:15.75pt" o:ole="">
            <v:imagedata r:id="rId335" o:title=""/>
          </v:shape>
          <o:OLEObject Type="Embed" ProgID="Equation.DSMT4" ShapeID="_x0000_i1232" DrawAspect="Content" ObjectID="_1591611332" r:id="rId33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. Xác định tọa độ giao điểm A của đường thẳng (d) với trục hoành Ox.</w:t>
      </w:r>
    </w:p>
    <w:p w:rsidR="00DC76CD" w:rsidRPr="0083121B" w:rsidRDefault="00DC76CD" w:rsidP="0061421E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Xác định các hệ số a và b biết đồ thị hàm số y = ax + b đi qua 2 điểm B và C. Tính góc tạo bởi đường thẳng BC và trục hoành Ox (làm tròn đến phút).</w:t>
      </w:r>
    </w:p>
    <w:p w:rsidR="00DC76CD" w:rsidRPr="0083121B" w:rsidRDefault="00DC76CD" w:rsidP="0061421E">
      <w:pPr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Tính chu vi của tam giác ABC (đơn vị đo trên các trục tọa độ là xentimét) (kết quả làm tròn đến chữ số thập phân thứ nhất).</w:t>
      </w:r>
    </w:p>
    <w:p w:rsidR="00DC76CD" w:rsidRPr="0083121B" w:rsidRDefault="00DC76CD" w:rsidP="00DC76CD">
      <w:pPr>
        <w:ind w:left="75"/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Đáp án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a. Phương trình đường thẳng (d) y = 2x + 6. Đường thẳng (d) cắt trục hoành tại điểm A(-3; 0)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b.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es-ES"/>
        </w:rPr>
        <w:object w:dxaOrig="1540" w:dyaOrig="620">
          <v:shape id="_x0000_i1233" type="#_x0000_t75" style="width:77.25pt;height:30.75pt" o:ole="">
            <v:imagedata r:id="rId337" o:title=""/>
          </v:shape>
          <o:OLEObject Type="Embed" ProgID="Equation.DSMT4" ShapeID="_x0000_i1233" DrawAspect="Content" ObjectID="_1591611333" r:id="rId33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phương trình đường thẳng BC là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es-ES"/>
        </w:rPr>
        <w:object w:dxaOrig="1359" w:dyaOrig="620">
          <v:shape id="_x0000_i1234" type="#_x0000_t75" style="width:68.25pt;height:30.75pt" o:ole="">
            <v:imagedata r:id="rId339" o:title=""/>
          </v:shape>
          <o:OLEObject Type="Embed" ProgID="Equation.DSMT4" ShapeID="_x0000_i1234" DrawAspect="Content" ObjectID="_1591611334" r:id="rId340"/>
        </w:objec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noProof/>
          <w:color w:val="000000"/>
          <w:sz w:val="28"/>
          <w:szCs w:val="28"/>
          <w:lang w:val="es-ES"/>
        </w:rPr>
        <w:lastRenderedPageBreak/>
        <w:drawing>
          <wp:inline distT="0" distB="0" distL="0" distR="0">
            <wp:extent cx="5753100" cy="3695700"/>
            <wp:effectExtent l="0" t="0" r="0" b="0"/>
            <wp:docPr id="45" name="Hình ảnh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695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        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  Gọi D là giao điểm của đường thẳng BC với trục Ox ta có D(0; 3,2)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                    </w:t>
      </w:r>
      <w:r w:rsidRPr="0083121B">
        <w:rPr>
          <w:rFonts w:ascii="Times New Roman" w:hAnsi="Times New Roman"/>
          <w:color w:val="000000"/>
          <w:position w:val="-44"/>
          <w:sz w:val="28"/>
          <w:szCs w:val="28"/>
          <w:lang w:val="pt-BR"/>
        </w:rPr>
        <w:object w:dxaOrig="3879" w:dyaOrig="999">
          <v:shape id="_x0000_i1236" type="#_x0000_t75" style="width:194.25pt;height:50.25pt" o:ole="">
            <v:imagedata r:id="rId342" o:title=""/>
          </v:shape>
          <o:OLEObject Type="Embed" ProgID="Equation.DSMT4" ShapeID="_x0000_i1236" DrawAspect="Content" ObjectID="_1591611335" r:id="rId343"/>
        </w:objec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c. Ta có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Chu vi tam giác ABC là: 17,9 (cm)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3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Tìm giá trị của m để ba đường thẳng sau đồng quy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 xml:space="preserve">                               </w:t>
      </w:r>
      <w:r w:rsidRPr="0083121B">
        <w:rPr>
          <w:rFonts w:ascii="Times New Roman" w:hAnsi="Times New Roman"/>
          <w:color w:val="000000"/>
          <w:sz w:val="28"/>
          <w:szCs w:val="28"/>
        </w:rPr>
        <w:t>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</w:rPr>
        <w:t>) y = x - 4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t xml:space="preserve">                          </w:t>
      </w:r>
      <w:r w:rsidRPr="0083121B">
        <w:rPr>
          <w:rFonts w:ascii="Times New Roman" w:hAnsi="Times New Roman"/>
          <w:color w:val="000000"/>
          <w:sz w:val="28"/>
          <w:szCs w:val="28"/>
        </w:rPr>
        <w:t>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>) y = -2x - 1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         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3</w:t>
      </w:r>
      <w:r w:rsidRPr="0083121B">
        <w:rPr>
          <w:rFonts w:ascii="Times New Roman" w:hAnsi="Times New Roman"/>
          <w:color w:val="000000"/>
          <w:sz w:val="28"/>
          <w:szCs w:val="28"/>
        </w:rPr>
        <w:t>) y = mx + 2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</w:rPr>
        <w:t>Đáp án</w:t>
      </w:r>
    </w:p>
    <w:p w:rsidR="00DC76CD" w:rsidRPr="0083121B" w:rsidRDefault="00DC76CD" w:rsidP="00DC76CD">
      <w:pPr>
        <w:ind w:left="75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                m = -5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4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Vẽ đồ thị hàm số  </w:t>
      </w:r>
      <w:r w:rsidRPr="0083121B">
        <w:rPr>
          <w:rFonts w:ascii="Times New Roman" w:hAnsi="Times New Roman"/>
          <w:color w:val="000000"/>
          <w:position w:val="-14"/>
          <w:sz w:val="28"/>
          <w:szCs w:val="28"/>
          <w:lang w:val="pt-BR"/>
        </w:rPr>
        <w:object w:dxaOrig="1939" w:dyaOrig="400">
          <v:shape id="_x0000_i1237" type="#_x0000_t75" style="width:96.75pt;height:20.25pt" o:ole="">
            <v:imagedata r:id="rId344" o:title=""/>
          </v:shape>
          <o:OLEObject Type="Embed" ProgID="Equation.DSMT4" ShapeID="_x0000_i1237" DrawAspect="Content" ObjectID="_1591611336" r:id="rId345"/>
        </w:objec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es-ES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es-ES"/>
        </w:rPr>
        <w:lastRenderedPageBreak/>
        <w:t xml:space="preserve">                            </w:t>
      </w:r>
      <w:r w:rsidRPr="0083121B">
        <w:rPr>
          <w:rFonts w:ascii="Times New Roman" w:hAnsi="Times New Roman"/>
          <w:noProof/>
          <w:color w:val="000000"/>
          <w:sz w:val="28"/>
          <w:szCs w:val="28"/>
          <w:lang w:val="es-ES"/>
        </w:rPr>
        <w:drawing>
          <wp:inline distT="0" distB="0" distL="0" distR="0">
            <wp:extent cx="3543300" cy="2276475"/>
            <wp:effectExtent l="0" t="0" r="0" b="9525"/>
            <wp:docPr id="44" name="Hình ảnh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5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Cho hàm số  f(x)=3x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+1.  Chứng tỏ f(x+1)- f(x) là h/s bậc nhất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Đáp án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         f(x+1)-f(x)=-6x+3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300" w:dyaOrig="240">
          <v:shape id="_x0000_i1239" type="#_x0000_t75" style="width:15pt;height:12pt" o:ole="">
            <v:imagedata r:id="rId347" o:title=""/>
          </v:shape>
          <o:OLEObject Type="Embed" ProgID="Equation.DSMT4" ShapeID="_x0000_i1239" DrawAspect="Content" ObjectID="_1591611337" r:id="rId34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là h/s bậcnhất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6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Cho h/s f(x)= mx-2. g(x)=(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m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+1)x+5 .    (m</w:t>
      </w:r>
      <w:r w:rsidRPr="0083121B">
        <w:rPr>
          <w:rFonts w:ascii="Cambria Math" w:hAnsi="Cambria Math"/>
          <w:color w:val="000000"/>
          <w:sz w:val="28"/>
          <w:szCs w:val="28"/>
          <w:lang w:val="pt-BR"/>
        </w:rPr>
        <w:t>∈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R≠0).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Chứng tỏ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f(x)+g(x) là h/s bậc nhất đồng biến.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: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f(x)+g(x)=(m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+m+1)x +3 cóm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+m+1≥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240" w:dyaOrig="620">
          <v:shape id="_x0000_i1240" type="#_x0000_t75" style="width:12pt;height:30.75pt" o:ole="">
            <v:imagedata r:id="rId349" o:title=""/>
          </v:shape>
          <o:OLEObject Type="Embed" ProgID="Equation.DSMT4" ShapeID="_x0000_i1240" DrawAspect="Content" ObjectID="_1591611338" r:id="rId35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&gt;0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300" w:dyaOrig="240">
          <v:shape id="_x0000_i1241" type="#_x0000_t75" style="width:15pt;height:12pt" o:ole="">
            <v:imagedata r:id="rId351" o:title=""/>
          </v:shape>
          <o:OLEObject Type="Embed" ProgID="Equation.DSMT4" ShapeID="_x0000_i1241" DrawAspect="Content" ObjectID="_1591611339" r:id="rId35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là h/s bậc nhất đồng biến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7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Xác định k để hàm số y = k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42" type="#_x0000_t75" style="width:18.75pt;height:18pt" o:ole="">
            <v:imagedata r:id="rId353" o:title=""/>
          </v:shape>
          <o:OLEObject Type="Embed" ProgID="Equation.3" ShapeID="_x0000_i1242" DrawAspect="Content" ObjectID="_1591611340" r:id="rId354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- 3)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+ (k + 1)(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43" type="#_x0000_t75" style="width:18.75pt;height:18pt" o:ole="">
            <v:imagedata r:id="rId355" o:title=""/>
          </v:shape>
          <o:OLEObject Type="Embed" ProgID="Equation.3" ShapeID="_x0000_i1243" DrawAspect="Content" ObjectID="_1591611341" r:id="rId356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+ 2)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là hàm số bậc nhất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Lúc đó hàm số này là hàm số đồng biến hay nghịch biến?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u w:val="single"/>
          <w:lang w:val="es-VE"/>
        </w:rPr>
        <w:t>Đáp án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:  y = (2k + 1)x + (4 – 2k)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44" type="#_x0000_t75" style="width:18.75pt;height:18pt" o:ole="">
            <v:imagedata r:id="rId357" o:title=""/>
          </v:shape>
          <o:OLEObject Type="Embed" ProgID="Equation.3" ShapeID="_x0000_i1244" DrawAspect="Content" ObjectID="_1591611342" r:id="rId358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+ 13k + 4. </w:t>
      </w:r>
      <w:r w:rsidRPr="0083121B">
        <w:rPr>
          <w:rFonts w:ascii="Times New Roman" w:hAnsi="Times New Roman"/>
          <w:color w:val="000000"/>
          <w:sz w:val="28"/>
          <w:szCs w:val="28"/>
          <w:lang w:val="es-VE"/>
        </w:rPr>
        <w:t>Không điều chỉnh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Hàm số này là hàm số bậc nhất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2k + 1 ≠ 0 và 4 – 2k = 0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k = 2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Lúc đó hàm số trở thành y = 5x + 30 là hàm số đồng biến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8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Cho hàm số: f(x) = 2x – 1 và g(x) = 3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  <w:lang w:val="es-VE"/>
        </w:rPr>
        <w:object w:dxaOrig="380" w:dyaOrig="360">
          <v:shape id="_x0000_i1245" type="#_x0000_t75" style="width:18.75pt;height:18pt" o:ole="">
            <v:imagedata r:id="rId359" o:title=""/>
          </v:shape>
          <o:OLEObject Type="Embed" ProgID="Equation.3" ShapeID="_x0000_i1245" DrawAspect="Content" ObjectID="_1591611343" r:id="rId360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- 2.</w:t>
      </w:r>
    </w:p>
    <w:p w:rsidR="00DC76CD" w:rsidRPr="0083121B" w:rsidRDefault="00DC76CD" w:rsidP="0061421E">
      <w:pPr>
        <w:numPr>
          <w:ilvl w:val="0"/>
          <w:numId w:val="8"/>
        </w:numPr>
        <w:spacing w:before="120" w:after="0" w:line="240" w:lineRule="auto"/>
        <w:ind w:left="0" w:firstLine="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Tính f(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es-VE"/>
        </w:rPr>
        <w:object w:dxaOrig="360" w:dyaOrig="620">
          <v:shape id="_x0000_i1246" type="#_x0000_t75" style="width:18pt;height:30.75pt" o:ole="">
            <v:imagedata r:id="rId361" o:title=""/>
          </v:shape>
          <o:OLEObject Type="Embed" ProgID="Equation.3" ShapeID="_x0000_i1246" DrawAspect="Content" ObjectID="_1591611344" r:id="rId362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) ; g(4).</w:t>
      </w:r>
    </w:p>
    <w:p w:rsidR="00DC76CD" w:rsidRPr="0083121B" w:rsidRDefault="00DC76CD" w:rsidP="0061421E">
      <w:pPr>
        <w:numPr>
          <w:ilvl w:val="0"/>
          <w:numId w:val="8"/>
        </w:numPr>
        <w:spacing w:before="120" w:after="0" w:line="240" w:lineRule="auto"/>
        <w:ind w:left="0" w:firstLine="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Tìm số a sao cho f(a) = g(a)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es-VE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lastRenderedPageBreak/>
        <w:t xml:space="preserve">             a) f(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es-VE"/>
        </w:rPr>
        <w:object w:dxaOrig="360" w:dyaOrig="620">
          <v:shape id="_x0000_i1247" type="#_x0000_t75" style="width:18pt;height:30.75pt" o:ole="">
            <v:imagedata r:id="rId361" o:title=""/>
          </v:shape>
          <o:OLEObject Type="Embed" ProgID="Equation.3" ShapeID="_x0000_i1247" DrawAspect="Content" ObjectID="_1591611345" r:id="rId363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) = 2(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es-VE"/>
        </w:rPr>
        <w:object w:dxaOrig="360" w:dyaOrig="620">
          <v:shape id="_x0000_i1248" type="#_x0000_t75" style="width:18pt;height:30.75pt" o:ole="">
            <v:imagedata r:id="rId361" o:title=""/>
          </v:shape>
          <o:OLEObject Type="Embed" ProgID="Equation.3" ShapeID="_x0000_i1248" DrawAspect="Content" ObjectID="_1591611346" r:id="rId364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) – 1 = -2 ; g(4) =3</w:t>
      </w:r>
      <w:r w:rsidRPr="0083121B">
        <w:rPr>
          <w:rFonts w:ascii="Times New Roman" w:hAnsi="Times New Roman"/>
          <w:bCs/>
          <w:color w:val="000000"/>
          <w:position w:val="-6"/>
          <w:sz w:val="28"/>
          <w:szCs w:val="28"/>
          <w:lang w:val="es-VE"/>
        </w:rPr>
        <w:object w:dxaOrig="380" w:dyaOrig="340">
          <v:shape id="_x0000_i1249" type="#_x0000_t75" style="width:18.75pt;height:17.25pt" o:ole="">
            <v:imagedata r:id="rId365" o:title=""/>
          </v:shape>
          <o:OLEObject Type="Embed" ProgID="Equation.3" ShapeID="_x0000_i1249" DrawAspect="Content" ObjectID="_1591611347" r:id="rId366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- 2 = 4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             b) Giải phương trình: f(a) = g(a) ; ĐK a ≥ 0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2a – 1= 3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50" type="#_x0000_t75" style="width:18.75pt;height:18pt" o:ole="">
            <v:imagedata r:id="rId367" o:title=""/>
          </v:shape>
          <o:OLEObject Type="Embed" ProgID="Equation.3" ShapeID="_x0000_i1250" DrawAspect="Content" ObjectID="_1591611348" r:id="rId368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- 2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2a -  3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51" type="#_x0000_t75" style="width:18.75pt;height:18pt" o:ole="">
            <v:imagedata r:id="rId369" o:title=""/>
          </v:shape>
          <o:OLEObject Type="Embed" ProgID="Equation.3" ShapeID="_x0000_i1251" DrawAspect="Content" ObjectID="_1591611349" r:id="rId370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+ 1 = 0 &lt;=&gt; 2a - 2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52" type="#_x0000_t75" style="width:18.75pt;height:18pt" o:ole="">
            <v:imagedata r:id="rId369" o:title=""/>
          </v:shape>
          <o:OLEObject Type="Embed" ProgID="Equation.3" ShapeID="_x0000_i1252" DrawAspect="Content" ObjectID="_1591611350" r:id="rId371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-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53" type="#_x0000_t75" style="width:18.75pt;height:18pt" o:ole="">
            <v:imagedata r:id="rId369" o:title=""/>
          </v:shape>
          <o:OLEObject Type="Embed" ProgID="Equation.3" ShapeID="_x0000_i1253" DrawAspect="Content" ObjectID="_1591611351" r:id="rId372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+ 1 = 0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2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54" type="#_x0000_t75" style="width:18.75pt;height:18pt" o:ole="">
            <v:imagedata r:id="rId367" o:title=""/>
          </v:shape>
          <o:OLEObject Type="Embed" ProgID="Equation.3" ShapeID="_x0000_i1254" DrawAspect="Content" ObjectID="_1591611352" r:id="rId373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55" type="#_x0000_t75" style="width:18.75pt;height:18pt" o:ole="">
            <v:imagedata r:id="rId367" o:title=""/>
          </v:shape>
          <o:OLEObject Type="Embed" ProgID="Equation.3" ShapeID="_x0000_i1255" DrawAspect="Content" ObjectID="_1591611353" r:id="rId374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- 1) – 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56" type="#_x0000_t75" style="width:18.75pt;height:18pt" o:ole="">
            <v:imagedata r:id="rId369" o:title=""/>
          </v:shape>
          <o:OLEObject Type="Embed" ProgID="Equation.3" ShapeID="_x0000_i1256" DrawAspect="Content" ObjectID="_1591611354" r:id="rId375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- 1) = 0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57" type="#_x0000_t75" style="width:18.75pt;height:18pt" o:ole="">
            <v:imagedata r:id="rId369" o:title=""/>
          </v:shape>
          <o:OLEObject Type="Embed" ProgID="Equation.3" ShapeID="_x0000_i1257" DrawAspect="Content" ObjectID="_1591611355" r:id="rId376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- 1)(2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58" type="#_x0000_t75" style="width:18.75pt;height:18pt" o:ole="">
            <v:imagedata r:id="rId369" o:title=""/>
          </v:shape>
          <o:OLEObject Type="Embed" ProgID="Equation.3" ShapeID="_x0000_i1258" DrawAspect="Content" ObjectID="_1591611356" r:id="rId377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- 1) = 0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</w:rPr>
        <w:sym w:font="Wingdings" w:char="F0F3"/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59" type="#_x0000_t75" style="width:18.75pt;height:18pt" o:ole="">
            <v:imagedata r:id="rId369" o:title=""/>
          </v:shape>
          <o:OLEObject Type="Embed" ProgID="Equation.3" ShapeID="_x0000_i1259" DrawAspect="Content" ObjectID="_1591611357" r:id="rId378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- 1 = 0 hoặc 2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60" type="#_x0000_t75" style="width:18.75pt;height:18pt" o:ole="">
            <v:imagedata r:id="rId369" o:title=""/>
          </v:shape>
          <o:OLEObject Type="Embed" ProgID="Equation.3" ShapeID="_x0000_i1260" DrawAspect="Content" ObjectID="_1591611358" r:id="rId379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- 1 = 0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61" type="#_x0000_t75" style="width:18.75pt;height:18pt" o:ole="">
            <v:imagedata r:id="rId369" o:title=""/>
          </v:shape>
          <o:OLEObject Type="Embed" ProgID="Equation.3" ShapeID="_x0000_i1261" DrawAspect="Content" ObjectID="_1591611359" r:id="rId380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= 1 hoặc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</w:rPr>
        <w:object w:dxaOrig="380" w:dyaOrig="360">
          <v:shape id="_x0000_i1262" type="#_x0000_t75" style="width:18.75pt;height:18pt" o:ole="">
            <v:imagedata r:id="rId369" o:title=""/>
          </v:shape>
          <o:OLEObject Type="Embed" ProgID="Equation.3" ShapeID="_x0000_i1262" DrawAspect="Content" ObjectID="_1591611360" r:id="rId381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=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</w:rPr>
        <w:object w:dxaOrig="240" w:dyaOrig="620">
          <v:shape id="_x0000_i1263" type="#_x0000_t75" style="width:12pt;height:30.75pt" o:ole="">
            <v:imagedata r:id="rId382" o:title=""/>
          </v:shape>
          <o:OLEObject Type="Embed" ProgID="Equation.3" ShapeID="_x0000_i1263" DrawAspect="Content" ObjectID="_1591611361" r:id="rId383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hay a = 1 hoặc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a =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es-VE"/>
        </w:rPr>
        <w:object w:dxaOrig="240" w:dyaOrig="620">
          <v:shape id="_x0000_i1264" type="#_x0000_t75" style="width:12pt;height:30.75pt" o:ole="">
            <v:imagedata r:id="rId384" o:title=""/>
          </v:shape>
          <o:OLEObject Type="Embed" ProgID="Equation.3" ShapeID="_x0000_i1264" DrawAspect="Content" ObjectID="_1591611362" r:id="rId385"/>
        </w:objec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Vậy với a = 1 hoặc a =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es-VE"/>
        </w:rPr>
        <w:object w:dxaOrig="240" w:dyaOrig="620">
          <v:shape id="_x0000_i1265" type="#_x0000_t75" style="width:12pt;height:30.75pt" o:ole="">
            <v:imagedata r:id="rId386" o:title=""/>
          </v:shape>
          <o:OLEObject Type="Embed" ProgID="Equation.3" ShapeID="_x0000_i1265" DrawAspect="Content" ObjectID="_1591611363" r:id="rId387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thì f(a) = g(a).</w:t>
      </w:r>
      <w:r w:rsidRPr="0083121B">
        <w:rPr>
          <w:rFonts w:ascii="Times New Roman" w:hAnsi="Times New Roman"/>
          <w:color w:val="000000"/>
          <w:sz w:val="28"/>
          <w:szCs w:val="28"/>
          <w:lang w:val="es-VE"/>
        </w:rPr>
        <w:t xml:space="preserve">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9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Cho hàm số y = f(x) = x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es-VE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– x – 2</w:t>
      </w:r>
    </w:p>
    <w:p w:rsidR="00DC76CD" w:rsidRPr="0083121B" w:rsidRDefault="00DC76CD" w:rsidP="0061421E">
      <w:pPr>
        <w:numPr>
          <w:ilvl w:val="0"/>
          <w:numId w:val="9"/>
        </w:numPr>
        <w:spacing w:before="120" w:after="0" w:line="240" w:lineRule="auto"/>
        <w:ind w:left="0" w:firstLine="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Tính f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  <w:lang w:val="es-VE"/>
        </w:rPr>
        <w:object w:dxaOrig="380" w:dyaOrig="360">
          <v:shape id="_x0000_i1266" type="#_x0000_t75" style="width:18.75pt;height:18pt" o:ole="">
            <v:imagedata r:id="rId388" o:title=""/>
          </v:shape>
          <o:OLEObject Type="Embed" ProgID="Equation.3" ShapeID="_x0000_i1266" DrawAspect="Content" ObjectID="_1591611364" r:id="rId389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) ; </w:t>
      </w:r>
      <w:r w:rsidRPr="0083121B">
        <w:rPr>
          <w:rFonts w:ascii="Times New Roman" w:hAnsi="Times New Roman"/>
          <w:bCs/>
          <w:color w:val="000000"/>
          <w:position w:val="-12"/>
          <w:sz w:val="28"/>
          <w:szCs w:val="28"/>
          <w:lang w:val="es-VE"/>
        </w:rPr>
        <w:object w:dxaOrig="720" w:dyaOrig="400">
          <v:shape id="_x0000_i1267" type="#_x0000_t75" style="width:36pt;height:20.25pt" o:ole="">
            <v:imagedata r:id="rId390" o:title=""/>
          </v:shape>
          <o:OLEObject Type="Embed" ProgID="Equation.3" ShapeID="_x0000_i1267" DrawAspect="Content" ObjectID="_1591611365" r:id="rId391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 xml:space="preserve"> ; f(a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es-VE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).</w:t>
      </w:r>
    </w:p>
    <w:p w:rsidR="00DC76CD" w:rsidRPr="0083121B" w:rsidRDefault="00DC76CD" w:rsidP="0061421E">
      <w:pPr>
        <w:numPr>
          <w:ilvl w:val="0"/>
          <w:numId w:val="9"/>
        </w:numPr>
        <w:spacing w:before="120" w:after="0" w:line="240" w:lineRule="auto"/>
        <w:ind w:left="0" w:firstLine="0"/>
        <w:jc w:val="both"/>
        <w:rPr>
          <w:rFonts w:ascii="Times New Roman" w:hAnsi="Times New Roman"/>
          <w:bCs/>
          <w:color w:val="000000"/>
          <w:sz w:val="28"/>
          <w:szCs w:val="28"/>
          <w:lang w:val="es-VE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es-VE"/>
        </w:rPr>
        <w:t>Tìm giá trị nhỏ nhất của f(x)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pt-BR"/>
        </w:rPr>
        <w:t xml:space="preserve">Đáp án: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a) f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  <w:lang w:val="es-VE"/>
        </w:rPr>
        <w:object w:dxaOrig="380" w:dyaOrig="360">
          <v:shape id="_x0000_i1268" type="#_x0000_t75" style="width:18.75pt;height:18pt" o:ole="">
            <v:imagedata r:id="rId388" o:title=""/>
          </v:shape>
          <o:OLEObject Type="Embed" ProgID="Equation.3" ShapeID="_x0000_i1268" DrawAspect="Content" ObjectID="_1591611366" r:id="rId392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) = (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  <w:lang w:val="es-VE"/>
        </w:rPr>
        <w:object w:dxaOrig="380" w:dyaOrig="360">
          <v:shape id="_x0000_i1269" type="#_x0000_t75" style="width:18.75pt;height:18pt" o:ole="">
            <v:imagedata r:id="rId388" o:title=""/>
          </v:shape>
          <o:OLEObject Type="Embed" ProgID="Equation.3" ShapeID="_x0000_i1269" DrawAspect="Content" ObjectID="_1591611367" r:id="rId393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)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 xml:space="preserve">2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-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  <w:lang w:val="es-VE"/>
        </w:rPr>
        <w:object w:dxaOrig="380" w:dyaOrig="360">
          <v:shape id="_x0000_i1270" type="#_x0000_t75" style="width:18.75pt;height:18pt" o:ole="">
            <v:imagedata r:id="rId388" o:title=""/>
          </v:shape>
          <o:OLEObject Type="Embed" ProgID="Equation.3" ShapeID="_x0000_i1270" DrawAspect="Content" ObjectID="_1591611368" r:id="rId394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- 2 = a -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  <w:lang w:val="es-VE"/>
        </w:rPr>
        <w:object w:dxaOrig="380" w:dyaOrig="360">
          <v:shape id="_x0000_i1271" type="#_x0000_t75" style="width:18.75pt;height:18pt" o:ole="">
            <v:imagedata r:id="rId388" o:title=""/>
          </v:shape>
          <o:OLEObject Type="Embed" ProgID="Equation.3" ShapeID="_x0000_i1271" DrawAspect="Content" ObjectID="_1591611369" r:id="rId395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- 2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  </w:t>
      </w:r>
      <w:r w:rsidRPr="0083121B">
        <w:rPr>
          <w:rFonts w:ascii="Times New Roman" w:hAnsi="Times New Roman"/>
          <w:bCs/>
          <w:color w:val="000000"/>
          <w:position w:val="-12"/>
          <w:sz w:val="28"/>
          <w:szCs w:val="28"/>
          <w:lang w:val="es-VE"/>
        </w:rPr>
        <w:object w:dxaOrig="720" w:dyaOrig="400">
          <v:shape id="_x0000_i1272" type="#_x0000_t75" style="width:36pt;height:20.25pt" o:ole="">
            <v:imagedata r:id="rId390" o:title=""/>
          </v:shape>
          <o:OLEObject Type="Embed" ProgID="Equation.3" ShapeID="_x0000_i1272" DrawAspect="Content" ObjectID="_1591611370" r:id="rId396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= </w:t>
      </w:r>
      <w:r w:rsidRPr="0083121B">
        <w:rPr>
          <w:rFonts w:ascii="Times New Roman" w:hAnsi="Times New Roman"/>
          <w:bCs/>
          <w:color w:val="000000"/>
          <w:position w:val="-8"/>
          <w:sz w:val="28"/>
          <w:szCs w:val="28"/>
          <w:lang w:val="es-VE"/>
        </w:rPr>
        <w:object w:dxaOrig="1200" w:dyaOrig="360">
          <v:shape id="_x0000_i1273" type="#_x0000_t75" style="width:60pt;height:18pt" o:ole="">
            <v:imagedata r:id="rId397" o:title=""/>
          </v:shape>
          <o:OLEObject Type="Embed" ProgID="Equation.3" ShapeID="_x0000_i1273" DrawAspect="Content" ObjectID="_1591611371" r:id="rId398"/>
        </w:objec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   f(a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) = (a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)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– a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– 2 = a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>4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– a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– 2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b) f(x) = x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– x – 2 = ( x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 xml:space="preserve">2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- 2.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pt-BR"/>
        </w:rPr>
        <w:object w:dxaOrig="240" w:dyaOrig="620">
          <v:shape id="_x0000_i1274" type="#_x0000_t75" style="width:12pt;height:30.75pt" o:ole="">
            <v:imagedata r:id="rId399" o:title=""/>
          </v:shape>
          <o:OLEObject Type="Embed" ProgID="Equation.3" ShapeID="_x0000_i1274" DrawAspect="Content" ObjectID="_1591611372" r:id="rId400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x +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pt-BR"/>
        </w:rPr>
        <w:object w:dxaOrig="240" w:dyaOrig="620">
          <v:shape id="_x0000_i1275" type="#_x0000_t75" style="width:12pt;height:30.75pt" o:ole="">
            <v:imagedata r:id="rId401" o:title=""/>
          </v:shape>
          <o:OLEObject Type="Embed" ProgID="Equation.3" ShapeID="_x0000_i1275" DrawAspect="Content" ObjectID="_1591611373" r:id="rId402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) -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pt-BR"/>
        </w:rPr>
        <w:object w:dxaOrig="240" w:dyaOrig="620">
          <v:shape id="_x0000_i1276" type="#_x0000_t75" style="width:12pt;height:30.75pt" o:ole="">
            <v:imagedata r:id="rId403" o:title=""/>
          </v:shape>
          <o:OLEObject Type="Embed" ProgID="Equation.3" ShapeID="_x0000_i1276" DrawAspect="Content" ObjectID="_1591611374" r:id="rId404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-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pt-BR"/>
        </w:rPr>
        <w:object w:dxaOrig="240" w:dyaOrig="620">
          <v:shape id="_x0000_i1277" type="#_x0000_t75" style="width:12pt;height:30.75pt" o:ole="">
            <v:imagedata r:id="rId405" o:title=""/>
          </v:shape>
          <o:OLEObject Type="Embed" ProgID="Equation.3" ShapeID="_x0000_i1277" DrawAspect="Content" ObjectID="_1591611375" r:id="rId406"/>
        </w:objec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          = (x -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pt-BR"/>
        </w:rPr>
        <w:object w:dxaOrig="240" w:dyaOrig="620">
          <v:shape id="_x0000_i1278" type="#_x0000_t75" style="width:12pt;height:30.75pt" o:ole="">
            <v:imagedata r:id="rId399" o:title=""/>
          </v:shape>
          <o:OLEObject Type="Embed" ProgID="Equation.3" ShapeID="_x0000_i1278" DrawAspect="Content" ObjectID="_1591611376" r:id="rId407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)</w:t>
      </w:r>
      <w:r w:rsidRPr="0083121B">
        <w:rPr>
          <w:rFonts w:ascii="Times New Roman" w:hAnsi="Times New Roman"/>
          <w:bCs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-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pt-BR"/>
        </w:rPr>
        <w:object w:dxaOrig="240" w:dyaOrig="620">
          <v:shape id="_x0000_i1279" type="#_x0000_t75" style="width:12pt;height:30.75pt" o:ole="">
            <v:imagedata r:id="rId408" o:title=""/>
          </v:shape>
          <o:OLEObject Type="Embed" ProgID="Equation.3" ShapeID="_x0000_i1279" DrawAspect="Content" ObjectID="_1591611377" r:id="rId409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≥ -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pt-BR"/>
        </w:rPr>
        <w:object w:dxaOrig="240" w:dyaOrig="620">
          <v:shape id="_x0000_i1280" type="#_x0000_t75" style="width:12pt;height:30.75pt" o:ole="">
            <v:imagedata r:id="rId408" o:title=""/>
          </v:shape>
          <o:OLEObject Type="Embed" ProgID="Equation.3" ShapeID="_x0000_i1280" DrawAspect="Content" ObjectID="_1591611378" r:id="rId410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. Dấu “ = ” xảy ra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  x -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pt-BR"/>
        </w:rPr>
        <w:object w:dxaOrig="240" w:dyaOrig="620">
          <v:shape id="_x0000_i1281" type="#_x0000_t75" style="width:12pt;height:30.75pt" o:ole="">
            <v:imagedata r:id="rId399" o:title=""/>
          </v:shape>
          <o:OLEObject Type="Embed" ProgID="Equation.3" ShapeID="_x0000_i1281" DrawAspect="Content" ObjectID="_1591611379" r:id="rId411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= 0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sym w:font="Wingdings" w:char="F0F3"/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x = 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pt-BR"/>
        </w:rPr>
        <w:object w:dxaOrig="240" w:dyaOrig="620">
          <v:shape id="_x0000_i1282" type="#_x0000_t75" style="width:12pt;height:30.75pt" o:ole="">
            <v:imagedata r:id="rId399" o:title=""/>
          </v:shape>
          <o:OLEObject Type="Embed" ProgID="Equation.3" ShapeID="_x0000_i1282" DrawAspect="Content" ObjectID="_1591611380" r:id="rId412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Vậy GTNN của f(x) là - 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pt-BR"/>
        </w:rPr>
        <w:object w:dxaOrig="240" w:dyaOrig="620">
          <v:shape id="_x0000_i1283" type="#_x0000_t75" style="width:12pt;height:30.75pt" o:ole="">
            <v:imagedata r:id="rId408" o:title=""/>
          </v:shape>
          <o:OLEObject Type="Embed" ProgID="Equation.3" ShapeID="_x0000_i1283" DrawAspect="Content" ObjectID="_1591611381" r:id="rId413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 khi x =</w:t>
      </w:r>
      <w:r w:rsidRPr="0083121B">
        <w:rPr>
          <w:rFonts w:ascii="Times New Roman" w:hAnsi="Times New Roman"/>
          <w:bCs/>
          <w:color w:val="000000"/>
          <w:position w:val="-24"/>
          <w:sz w:val="28"/>
          <w:szCs w:val="28"/>
          <w:lang w:val="pt-BR"/>
        </w:rPr>
        <w:object w:dxaOrig="240" w:dyaOrig="620">
          <v:shape id="_x0000_i1284" type="#_x0000_t75" style="width:12pt;height:30.75pt" o:ole="">
            <v:imagedata r:id="rId399" o:title=""/>
          </v:shape>
          <o:OLEObject Type="Embed" ProgID="Equation.3" ShapeID="_x0000_i1284" DrawAspect="Content" ObjectID="_1591611382" r:id="rId414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 xml:space="preserve">. </w:t>
      </w:r>
    </w:p>
    <w:p w:rsidR="00DC76CD" w:rsidRPr="0083121B" w:rsidRDefault="00DC76CD" w:rsidP="00DC76CD">
      <w:pPr>
        <w:spacing w:before="120"/>
        <w:ind w:left="720" w:hanging="720"/>
        <w:jc w:val="both"/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0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pt-BR"/>
        </w:rPr>
        <w:t>Cho hàm s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ố f(x) = 3x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+ 1. Chứng tỏ rằng f( x+1) –f(x) là một hàm số bậc nhất.</w:t>
      </w:r>
    </w:p>
    <w:p w:rsidR="00DC76CD" w:rsidRPr="0083121B" w:rsidRDefault="00DC76CD" w:rsidP="00DC76CD">
      <w:pPr>
        <w:spacing w:before="120"/>
        <w:ind w:left="720" w:hanging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 xml:space="preserve"> f(x+1) = 3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</w:rPr>
        <w:object w:dxaOrig="820" w:dyaOrig="380">
          <v:shape id="_x0000_i1285" type="#_x0000_t75" style="width:41.25pt;height:18.75pt" o:ole="">
            <v:imagedata r:id="rId415" o:title=""/>
          </v:shape>
          <o:OLEObject Type="Embed" ProgID="Equation.DSMT4" ShapeID="_x0000_i1285" DrawAspect="Content" ObjectID="_1591611383" r:id="rId416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>+1</w:t>
      </w:r>
    </w:p>
    <w:p w:rsidR="00DC76CD" w:rsidRPr="0083121B" w:rsidRDefault="00DC76CD" w:rsidP="00DC76CD">
      <w:pPr>
        <w:spacing w:before="120"/>
        <w:ind w:left="720" w:hanging="72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   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>f(x+1) – f(x) = 3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</w:rPr>
        <w:object w:dxaOrig="820" w:dyaOrig="380">
          <v:shape id="_x0000_i1286" type="#_x0000_t75" style="width:41.25pt;height:18.75pt" o:ole="">
            <v:imagedata r:id="rId415" o:title=""/>
          </v:shape>
          <o:OLEObject Type="Embed" ProgID="Equation.DSMT4" ShapeID="_x0000_i1286" DrawAspect="Content" ObjectID="_1591611384" r:id="rId417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>+1- (3x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>+ 1) = 6x + 3. Đó là hàm số bậc nhất</w:t>
      </w:r>
    </w:p>
    <w:p w:rsidR="00DC76CD" w:rsidRPr="0083121B" w:rsidRDefault="00DC76CD" w:rsidP="00DC76CD">
      <w:pPr>
        <w:spacing w:before="120"/>
        <w:ind w:left="720" w:hanging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lastRenderedPageBreak/>
        <w:t>Bài 11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</w:rPr>
        <w:t>Cho hàm s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ố y = f(x) .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Biết f( x-1) = 3x -5. Chứng minh rằng hàm số y = f(x) là một hàm số bậc nhất</w:t>
      </w:r>
    </w:p>
    <w:p w:rsidR="00DC76CD" w:rsidRPr="0083121B" w:rsidRDefault="00DC76CD" w:rsidP="00DC76CD">
      <w:pPr>
        <w:spacing w:before="120"/>
        <w:ind w:left="720" w:hanging="7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    Đ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ặt x- 1 = t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</w:rPr>
        <w:object w:dxaOrig="320" w:dyaOrig="240">
          <v:shape id="_x0000_i1287" type="#_x0000_t75" style="width:15.75pt;height:12pt" o:ole="">
            <v:imagedata r:id="rId418" o:title=""/>
          </v:shape>
          <o:OLEObject Type="Embed" ProgID="Equation.DSMT4" ShapeID="_x0000_i1287" DrawAspect="Content" ObjectID="_1591611385" r:id="rId419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x = t + 1</w:t>
      </w:r>
    </w:p>
    <w:p w:rsidR="00DC76CD" w:rsidRPr="0083121B" w:rsidRDefault="00DC76CD" w:rsidP="00DC76CD">
      <w:pPr>
        <w:spacing w:before="120"/>
        <w:ind w:left="720" w:hanging="7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Ta có f(t) = 3 ( t +1) – 5 = 3t -2 (0,5 điểm )</w:t>
      </w:r>
    </w:p>
    <w:p w:rsidR="00DC76CD" w:rsidRPr="0083121B" w:rsidRDefault="00DC76CD" w:rsidP="00DC76CD">
      <w:pPr>
        <w:spacing w:before="120"/>
        <w:ind w:left="720" w:hanging="7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               Thay t bởi x thì f(x) = 3x -2. Đó là hàm số bậc nhất ( 0,5 điểm )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Bài 12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: Tìm m để hàm số </w:t>
      </w:r>
      <w:r w:rsidRPr="0083121B">
        <w:rPr>
          <w:rFonts w:ascii="Times New Roman" w:hAnsi="Times New Roman"/>
          <w:b/>
          <w:color w:val="000000"/>
          <w:position w:val="-16"/>
          <w:sz w:val="28"/>
          <w:szCs w:val="28"/>
        </w:rPr>
        <w:object w:dxaOrig="3500" w:dyaOrig="440">
          <v:shape id="_x0000_i1288" type="#_x0000_t75" style="width:174.75pt;height:21.75pt" o:ole="">
            <v:imagedata r:id="rId420" o:title=""/>
          </v:shape>
          <o:OLEObject Type="Embed" ProgID="Equation.DSMT4" ShapeID="_x0000_i1288" DrawAspect="Content" ObjectID="_1591611386" r:id="rId421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 là hàm bậc nhất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i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 m = -3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fr-FR"/>
        </w:rPr>
        <w:t>Bài 13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: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Tìm các giá trị của m và n để hàm số sau là hàm bậc nhất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y = ( m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nl-NL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– 5m + 6 ) x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nl-NL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+ ( m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nl-NL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+ mn – 6n ) x + 3</w:t>
      </w:r>
    </w:p>
    <w:p w:rsidR="00DC76CD" w:rsidRPr="0083121B" w:rsidRDefault="00DC76CD" w:rsidP="00DC76CD">
      <w:pPr>
        <w:ind w:left="75"/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                        m = 2 và n khác 2   hoặc  m = 3 và n khác 3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4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Tìm giá trị của k để đường thẳng y = x + k - 1 tạo với các trục toạ độ một tam giác có diện tích bằng 4,5 cm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fr-FR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( đơn vị đo trên các trục toạ độ là cm)</w:t>
      </w:r>
    </w:p>
    <w:p w:rsidR="00DC76CD" w:rsidRPr="0083121B" w:rsidRDefault="00DC76CD" w:rsidP="00DC76CD">
      <w:pPr>
        <w:rPr>
          <w:rFonts w:ascii="Times New Roman" w:hAnsi="Times New Roman"/>
          <w:bCs/>
          <w:color w:val="000000"/>
          <w:sz w:val="28"/>
          <w:szCs w:val="28"/>
          <w:lang w:val="fr-FR"/>
        </w:rPr>
      </w:pP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Gọi A là giao điểm của đường thẳng y = x + k - 1 với trục Oy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=&gt; y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fr-FR"/>
        </w:rPr>
        <w:t>A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=  (k-1) hay OA = </w:t>
      </w:r>
      <w:r w:rsidRPr="0083121B">
        <w:rPr>
          <w:rFonts w:ascii="Times New Roman" w:hAnsi="Times New Roman"/>
          <w:color w:val="000000"/>
          <w:position w:val="-14"/>
          <w:sz w:val="28"/>
          <w:szCs w:val="28"/>
        </w:rPr>
        <w:object w:dxaOrig="440" w:dyaOrig="400">
          <v:shape id="_x0000_i1289" type="#_x0000_t75" style="width:21.75pt;height:20.25pt" o:ole="">
            <v:imagedata r:id="rId422" o:title=""/>
          </v:shape>
          <o:OLEObject Type="Embed" ProgID="Equation.DSMT4" ShapeID="_x0000_i1289" DrawAspect="Content" ObjectID="_1591611387" r:id="rId42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. Gọi B là giao điểm của đường thẳng y = x + k - 1 với trục Ox tại điểm có hoành độ bằng -(k-1). =&gt; x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fr-FR"/>
        </w:rPr>
        <w:t>B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= -(k-1) hay OB =</w:t>
      </w:r>
      <w:r w:rsidRPr="0083121B">
        <w:rPr>
          <w:rFonts w:ascii="Times New Roman" w:hAnsi="Times New Roman"/>
          <w:color w:val="000000"/>
          <w:position w:val="-14"/>
          <w:sz w:val="28"/>
          <w:szCs w:val="28"/>
        </w:rPr>
        <w:object w:dxaOrig="700" w:dyaOrig="400">
          <v:shape id="_x0000_i1290" type="#_x0000_t75" style="width:35.25pt;height:20.25pt" o:ole="">
            <v:imagedata r:id="rId424" o:title=""/>
          </v:shape>
          <o:OLEObject Type="Embed" ProgID="Equation.DSMT4" ShapeID="_x0000_i1290" DrawAspect="Content" ObjectID="_1591611388" r:id="rId425"/>
        </w:objec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Do đó diện tích của tam giác tạo bởi đường thẳng và hai trục toạ độ là: S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  <w:lang w:val="fr-FR"/>
        </w:rPr>
        <w:t>ABO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=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</w:rPr>
        <w:object w:dxaOrig="240" w:dyaOrig="620">
          <v:shape id="_x0000_i1291" type="#_x0000_t75" style="width:12pt;height:30.75pt" o:ole="">
            <v:imagedata r:id="rId426" o:title=""/>
          </v:shape>
          <o:OLEObject Type="Embed" ProgID="Equation.DSMT4" ShapeID="_x0000_i1291" DrawAspect="Content" ObjectID="_1591611389" r:id="rId427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OA.OB =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</w:rPr>
        <w:object w:dxaOrig="240" w:dyaOrig="620">
          <v:shape id="_x0000_i1292" type="#_x0000_t75" style="width:12pt;height:30.75pt" o:ole="">
            <v:imagedata r:id="rId426" o:title=""/>
          </v:shape>
          <o:OLEObject Type="Embed" ProgID="Equation.DSMT4" ShapeID="_x0000_i1292" DrawAspect="Content" ObjectID="_1591611390" r:id="rId428"/>
        </w:object>
      </w:r>
      <w:r w:rsidRPr="0083121B">
        <w:rPr>
          <w:rFonts w:ascii="Times New Roman" w:hAnsi="Times New Roman"/>
          <w:color w:val="000000"/>
          <w:position w:val="-14"/>
          <w:sz w:val="28"/>
          <w:szCs w:val="28"/>
        </w:rPr>
        <w:object w:dxaOrig="440" w:dyaOrig="400">
          <v:shape id="_x0000_i1293" type="#_x0000_t75" style="width:21.75pt;height:20.25pt" o:ole="">
            <v:imagedata r:id="rId422" o:title=""/>
          </v:shape>
          <o:OLEObject Type="Embed" ProgID="Equation.DSMT4" ShapeID="_x0000_i1293" DrawAspect="Content" ObjectID="_1591611391" r:id="rId429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.</w:t>
      </w:r>
      <w:r w:rsidRPr="0083121B">
        <w:rPr>
          <w:rFonts w:ascii="Times New Roman" w:hAnsi="Times New Roman"/>
          <w:color w:val="000000"/>
          <w:position w:val="-14"/>
          <w:sz w:val="28"/>
          <w:szCs w:val="28"/>
        </w:rPr>
        <w:object w:dxaOrig="700" w:dyaOrig="400">
          <v:shape id="_x0000_i1294" type="#_x0000_t75" style="width:35.25pt;height:20.25pt" o:ole="">
            <v:imagedata r:id="rId424" o:title=""/>
          </v:shape>
          <o:OLEObject Type="Embed" ProgID="Equation.DSMT4" ShapeID="_x0000_i1294" DrawAspect="Content" ObjectID="_1591611392" r:id="rId43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 = 4,5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Theo bài ra thì </w:t>
      </w:r>
      <w:r w:rsidRPr="0083121B">
        <w:rPr>
          <w:rFonts w:ascii="Times New Roman" w:hAnsi="Times New Roman"/>
          <w:color w:val="000000"/>
          <w:position w:val="-10"/>
          <w:sz w:val="28"/>
          <w:szCs w:val="28"/>
        </w:rPr>
        <w:object w:dxaOrig="1880" w:dyaOrig="380">
          <v:shape id="_x0000_i1295" type="#_x0000_t75" style="width:93.75pt;height:18.75pt" o:ole="">
            <v:imagedata r:id="rId431" o:title=""/>
          </v:shape>
          <o:OLEObject Type="Embed" ProgID="Equation.DSMT4" ShapeID="_x0000_i1295" DrawAspect="Content" ObjectID="_1591611393" r:id="rId43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k=4 hoặc k=-2. Vậy k = 4 hoặc k = -2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5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>Tìm tọa độ giao điểm của đường thẳng y</w:t>
      </w: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 xml:space="preserve"> = </w:t>
      </w:r>
      <w:r w:rsidRPr="0083121B">
        <w:rPr>
          <w:rFonts w:ascii="Times New Roman" w:hAnsi="Times New Roman"/>
          <w:color w:val="000000"/>
          <w:position w:val="-14"/>
          <w:sz w:val="28"/>
          <w:szCs w:val="28"/>
        </w:rPr>
        <w:object w:dxaOrig="760" w:dyaOrig="400">
          <v:shape id="_x0000_i1296" type="#_x0000_t75" style="width:38.25pt;height:19.5pt" o:ole="">
            <v:imagedata r:id="rId433" o:title=""/>
          </v:shape>
          <o:OLEObject Type="Embed" ProgID="Equation.DSMT4" ShapeID="_x0000_i1296" DrawAspect="Content" ObjectID="_1591611394" r:id="rId43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>và đường thẳng y=2x+5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fr-FR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fr-FR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fr-FR"/>
        </w:rPr>
        <w:t xml:space="preserve"> ( -1;3)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6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Cho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hàm số y = (m – 3)x + m + 2  (*)</w:t>
      </w:r>
    </w:p>
    <w:p w:rsidR="00DC76CD" w:rsidRPr="0083121B" w:rsidRDefault="00DC76CD" w:rsidP="0061421E">
      <w:pPr>
        <w:numPr>
          <w:ilvl w:val="0"/>
          <w:numId w:val="21"/>
        </w:numPr>
        <w:spacing w:before="120"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Tìm giá trị của m để đồ thị của hàm số (*) cắt trục tung tại điểm có tung độ bằng 3.</w:t>
      </w:r>
    </w:p>
    <w:p w:rsidR="00DC76CD" w:rsidRPr="0083121B" w:rsidRDefault="00DC76CD" w:rsidP="0061421E">
      <w:pPr>
        <w:numPr>
          <w:ilvl w:val="0"/>
          <w:numId w:val="21"/>
        </w:numPr>
        <w:spacing w:before="120"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lastRenderedPageBreak/>
        <w:t>Tìm giá trị của m để đồ thị của hàm số (*) vuông góc với đường thẳng y = 2x – 3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Đáp án: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</w:t>
      </w:r>
    </w:p>
    <w:p w:rsidR="00DC76CD" w:rsidRPr="0083121B" w:rsidRDefault="00DC76CD" w:rsidP="00DC76CD">
      <w:pPr>
        <w:spacing w:before="120"/>
        <w:ind w:left="720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a)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Đồ thị của hàm số (*) cắt trục tung tại điểm có tung độ bằng 3 khi và chỉ khi m 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</w:rPr>
        <w:object w:dxaOrig="220" w:dyaOrig="220">
          <v:shape id="_x0000_i1297" type="#_x0000_t75" style="width:11.25pt;height:11.25pt" o:ole="">
            <v:imagedata r:id="rId435" o:title=""/>
          </v:shape>
          <o:OLEObject Type="Embed" ProgID="Equation.DSMT4" ShapeID="_x0000_i1297" DrawAspect="Content" ObjectID="_1591611395" r:id="rId43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3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và m + 2 = 3 suy ra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m = 1                                                                                                                 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b)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Đồ thị của hàm số (*)vuông góc với đường thẳng y = 2x – 3 khi và chỉ khi m 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</w:rPr>
        <w:object w:dxaOrig="220" w:dyaOrig="220">
          <v:shape id="_x0000_i1298" type="#_x0000_t75" style="width:11.25pt;height:11.25pt" o:ole="">
            <v:imagedata r:id="rId435" o:title=""/>
          </v:shape>
          <o:OLEObject Type="Embed" ProgID="Equation.DSMT4" ShapeID="_x0000_i1298" DrawAspect="Content" ObjectID="_1591611396" r:id="rId437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3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và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(m – 3)2 = – 1 suy ra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m = 2,5                                                                                                 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7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fr-FR"/>
        </w:rPr>
        <w:t xml:space="preserve">Cho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hàm số y = (2k + 1)x + k – 2  (*)</w:t>
      </w:r>
    </w:p>
    <w:p w:rsidR="00DC76CD" w:rsidRPr="0083121B" w:rsidRDefault="00DC76CD" w:rsidP="0061421E">
      <w:pPr>
        <w:numPr>
          <w:ilvl w:val="0"/>
          <w:numId w:val="22"/>
        </w:numPr>
        <w:spacing w:before="120"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Tìm giá trị của k để đồ thị của hàm số (*) cắt trục hoành tại điểm có hoành độ bằng 2.</w:t>
      </w:r>
    </w:p>
    <w:p w:rsidR="00DC76CD" w:rsidRPr="0083121B" w:rsidRDefault="00DC76CD" w:rsidP="0061421E">
      <w:pPr>
        <w:numPr>
          <w:ilvl w:val="0"/>
          <w:numId w:val="22"/>
        </w:numPr>
        <w:spacing w:before="120" w:after="0" w:line="240" w:lineRule="auto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Tìm giá trị của k để đồ thị của hàm số (*) vuông góc với đường thẳng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</w:rPr>
        <w:object w:dxaOrig="1060" w:dyaOrig="620">
          <v:shape id="_x0000_i1299" type="#_x0000_t75" style="width:53.25pt;height:30.75pt" o:ole="">
            <v:imagedata r:id="rId438" o:title=""/>
          </v:shape>
          <o:OLEObject Type="Embed" ProgID="Equation.DSMT4" ShapeID="_x0000_i1299" DrawAspect="Content" ObjectID="_1591611397" r:id="rId439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.</w:t>
      </w:r>
    </w:p>
    <w:p w:rsidR="00DC76CD" w:rsidRPr="0083121B" w:rsidRDefault="00DC76CD" w:rsidP="00DC76CD">
      <w:pPr>
        <w:spacing w:before="120"/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</w:pPr>
    </w:p>
    <w:p w:rsidR="00DC76CD" w:rsidRPr="0083121B" w:rsidRDefault="00DC76CD" w:rsidP="00DC76CD">
      <w:pPr>
        <w:spacing w:before="120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</w:p>
    <w:p w:rsidR="00DC76CD" w:rsidRPr="0083121B" w:rsidRDefault="00DC76CD" w:rsidP="00DC76CD">
      <w:pPr>
        <w:spacing w:before="120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a)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Đồ thị của hàm số (*) cắt trục hoành tại điểm có hoành độ bằng 2 khi và chỉ khi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</w:rPr>
        <w:object w:dxaOrig="760" w:dyaOrig="620">
          <v:shape id="_x0000_i1300" type="#_x0000_t75" style="width:38.25pt;height:30.75pt" o:ole="">
            <v:imagedata r:id="rId440" o:title=""/>
          </v:shape>
          <o:OLEObject Type="Embed" ProgID="Equation.DSMT4" ShapeID="_x0000_i1300" DrawAspect="Content" ObjectID="_1591611398" r:id="rId441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và 0 = (2k + 1)2 + k – 2 suy ra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k = 0                                                                                   </w:t>
      </w:r>
    </w:p>
    <w:p w:rsidR="00DC76CD" w:rsidRPr="0083121B" w:rsidRDefault="00DC76CD" w:rsidP="00DC76CD">
      <w:pPr>
        <w:spacing w:before="120"/>
        <w:ind w:left="7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b)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Đồ thị của hàm số (*) vuông góc với đường thẳng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</w:rPr>
        <w:object w:dxaOrig="1060" w:dyaOrig="620">
          <v:shape id="_x0000_i1301" type="#_x0000_t75" style="width:53.25pt;height:30.75pt" o:ole="">
            <v:imagedata r:id="rId442" o:title=""/>
          </v:shape>
          <o:OLEObject Type="Embed" ProgID="Equation.DSMT4" ShapeID="_x0000_i1301" DrawAspect="Content" ObjectID="_1591611399" r:id="rId44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khi và chỉ khi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</w:rPr>
        <w:object w:dxaOrig="760" w:dyaOrig="620">
          <v:shape id="_x0000_i1302" type="#_x0000_t75" style="width:38.25pt;height:30.75pt" o:ole="">
            <v:imagedata r:id="rId444" o:title=""/>
          </v:shape>
          <o:OLEObject Type="Embed" ProgID="Equation.DSMT4" ShapeID="_x0000_i1302" DrawAspect="Content" ObjectID="_1591611400" r:id="rId445"/>
        </w:objec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và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</w:rPr>
        <w:object w:dxaOrig="1760" w:dyaOrig="620">
          <v:shape id="_x0000_i1303" type="#_x0000_t75" style="width:87.75pt;height:30.75pt" o:ole="">
            <v:imagedata r:id="rId446" o:title=""/>
          </v:shape>
          <o:OLEObject Type="Embed" ProgID="Equation.DSMT4" ShapeID="_x0000_i1303" DrawAspect="Content" ObjectID="_1591611401" r:id="rId447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k =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>–2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                                                                                                             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8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Xác định các  hệ số a và b để đường thẳng y = ax + b cắt trục tung tại điểm có tung độ bằng -2 và song song với đường thẳng OA, trong đó O là gốc tọa độ, A(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380" w:dyaOrig="340">
          <v:shape id="_x0000_i1304" type="#_x0000_t75" style="width:18.75pt;height:17.25pt" o:ole="">
            <v:imagedata r:id="rId448" o:title=""/>
          </v:shape>
          <o:OLEObject Type="Embed" ProgID="Equation.DSMT4" ShapeID="_x0000_i1304" DrawAspect="Content" ObjectID="_1591611402" r:id="rId449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; 1)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b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Đáp án: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Gọi phương trình đường thẳng OA là y = kx đi qua  A(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380" w:dyaOrig="340">
          <v:shape id="_x0000_i1305" type="#_x0000_t75" style="width:18.75pt;height:17.25pt" o:ole="">
            <v:imagedata r:id="rId448" o:title=""/>
          </v:shape>
          <o:OLEObject Type="Embed" ProgID="Equation.DSMT4" ShapeID="_x0000_i1305" DrawAspect="Content" ObjectID="_1591611403" r:id="rId45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; 1)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 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300" w:dyaOrig="240">
          <v:shape id="_x0000_i1306" type="#_x0000_t75" style="width:15pt;height:12pt" o:ole="">
            <v:imagedata r:id="rId451" o:title=""/>
          </v:shape>
          <o:OLEObject Type="Embed" ProgID="Equation.DSMT4" ShapeID="_x0000_i1306" DrawAspect="Content" ObjectID="_1591611404" r:id="rId452"/>
        </w:objec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380" w:dyaOrig="340">
          <v:shape id="_x0000_i1307" type="#_x0000_t75" style="width:18.75pt;height:17.25pt" o:ole="">
            <v:imagedata r:id="rId448" o:title=""/>
          </v:shape>
          <o:OLEObject Type="Embed" ProgID="Equation.DSMT4" ShapeID="_x0000_i1307" DrawAspect="Content" ObjectID="_1591611405" r:id="rId453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.k = 1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300" w:dyaOrig="240">
          <v:shape id="_x0000_i1308" type="#_x0000_t75" style="width:15pt;height:12pt" o:ole="">
            <v:imagedata r:id="rId454" o:title=""/>
          </v:shape>
          <o:OLEObject Type="Embed" ProgID="Equation.DSMT4" ShapeID="_x0000_i1308" DrawAspect="Content" ObjectID="_1591611406" r:id="rId455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k = </w:t>
      </w:r>
      <w:r w:rsidRPr="0083121B">
        <w:rPr>
          <w:rFonts w:ascii="Times New Roman" w:hAnsi="Times New Roman"/>
          <w:color w:val="000000"/>
          <w:position w:val="-28"/>
          <w:sz w:val="28"/>
          <w:szCs w:val="28"/>
          <w:lang w:val="pt-BR"/>
        </w:rPr>
        <w:object w:dxaOrig="420" w:dyaOrig="660">
          <v:shape id="_x0000_i1309" type="#_x0000_t75" style="width:21pt;height:33pt" o:ole="">
            <v:imagedata r:id="rId456" o:title=""/>
          </v:shape>
          <o:OLEObject Type="Embed" ProgID="Equation.DSMT4" ShapeID="_x0000_i1309" DrawAspect="Content" ObjectID="_1591611407" r:id="rId457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. 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lastRenderedPageBreak/>
        <w:t xml:space="preserve">Vậy phương trình đường thẳng OA là  y = </w:t>
      </w:r>
      <w:r w:rsidRPr="0083121B">
        <w:rPr>
          <w:rFonts w:ascii="Times New Roman" w:hAnsi="Times New Roman"/>
          <w:color w:val="000000"/>
          <w:position w:val="-28"/>
          <w:sz w:val="28"/>
          <w:szCs w:val="28"/>
          <w:lang w:val="pt-BR"/>
        </w:rPr>
        <w:object w:dxaOrig="580" w:dyaOrig="660">
          <v:shape id="_x0000_i1310" type="#_x0000_t75" style="width:29.25pt;height:33pt" o:ole="">
            <v:imagedata r:id="rId458" o:title=""/>
          </v:shape>
          <o:OLEObject Type="Embed" ProgID="Equation.DSMT4" ShapeID="_x0000_i1310" DrawAspect="Content" ObjectID="_1591611408" r:id="rId459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nên a = </w:t>
      </w:r>
      <w:r w:rsidRPr="0083121B">
        <w:rPr>
          <w:rFonts w:ascii="Times New Roman" w:hAnsi="Times New Roman"/>
          <w:color w:val="000000"/>
          <w:position w:val="-28"/>
          <w:sz w:val="28"/>
          <w:szCs w:val="28"/>
          <w:lang w:val="pt-BR"/>
        </w:rPr>
        <w:object w:dxaOrig="420" w:dyaOrig="660">
          <v:shape id="_x0000_i1311" type="#_x0000_t75" style="width:21pt;height:33pt" o:ole="">
            <v:imagedata r:id="rId456" o:title=""/>
          </v:shape>
          <o:OLEObject Type="Embed" ProgID="Equation.DSMT4" ShapeID="_x0000_i1311" DrawAspect="Content" ObjectID="_1591611409" r:id="rId46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. 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Vì đường thẳng y = ax + b cắt trục tung tại điểm có tung độ bằng -2 nên b = -2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b/>
          <w:color w:val="000000"/>
          <w:sz w:val="28"/>
          <w:szCs w:val="28"/>
          <w:u w:val="single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19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Cho các đường thẳng:</w:t>
      </w:r>
    </w:p>
    <w:p w:rsidR="00DC76CD" w:rsidRPr="0083121B" w:rsidRDefault="00DC76CD" w:rsidP="00DC76CD">
      <w:pPr>
        <w:tabs>
          <w:tab w:val="left" w:pos="709"/>
        </w:tabs>
        <w:ind w:left="180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 </w:t>
      </w:r>
      <w:r w:rsidRPr="0083121B">
        <w:rPr>
          <w:rFonts w:ascii="Times New Roman" w:hAnsi="Times New Roman"/>
          <w:color w:val="000000"/>
          <w:sz w:val="28"/>
          <w:szCs w:val="28"/>
        </w:rPr>
        <w:t>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) : y = 4mx – (m + 5 ) với m 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  <w:lang w:val="pt-BR"/>
        </w:rPr>
        <w:object w:dxaOrig="220" w:dyaOrig="220">
          <v:shape id="_x0000_i1312" type="#_x0000_t75" style="width:11.25pt;height:11.25pt" o:ole="">
            <v:imagedata r:id="rId461" o:title=""/>
          </v:shape>
          <o:OLEObject Type="Embed" ProgID="Equation.DSMT4" ShapeID="_x0000_i1312" DrawAspect="Content" ObjectID="_1591611410" r:id="rId462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0 </w:t>
      </w:r>
    </w:p>
    <w:p w:rsidR="00DC76CD" w:rsidRPr="0083121B" w:rsidRDefault="00DC76CD" w:rsidP="00DC76CD">
      <w:pPr>
        <w:tabs>
          <w:tab w:val="left" w:pos="709"/>
        </w:tabs>
        <w:ind w:left="180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>) : y = ( 3m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+ 1) x + ( m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– 4 ) </w:t>
      </w:r>
    </w:p>
    <w:p w:rsidR="00DC76CD" w:rsidRPr="0083121B" w:rsidRDefault="00DC76CD" w:rsidP="00DC76CD">
      <w:pPr>
        <w:tabs>
          <w:tab w:val="left" w:pos="709"/>
        </w:tabs>
        <w:ind w:left="180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>Với giá trị nào của m thì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</w:rPr>
        <w:t>) song song với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>)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</w:rPr>
        <w:t>Đáp án: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Để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</w:rPr>
        <w:t>) song song với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) khi và chỉ khi </w:t>
      </w:r>
    </w:p>
    <w:p w:rsidR="00DC76CD" w:rsidRPr="0083121B" w:rsidRDefault="00DC76CD" w:rsidP="00DC76CD">
      <w:pPr>
        <w:tabs>
          <w:tab w:val="left" w:pos="709"/>
        </w:tabs>
        <w:ind w:left="180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position w:val="-34"/>
          <w:sz w:val="28"/>
          <w:szCs w:val="28"/>
          <w:lang w:val="pt-BR"/>
        </w:rPr>
        <w:object w:dxaOrig="2060" w:dyaOrig="800">
          <v:shape id="_x0000_i1313" type="#_x0000_t75" style="width:102pt;height:39.75pt" o:ole="">
            <v:imagedata r:id="rId463" o:title=""/>
          </v:shape>
          <o:OLEObject Type="Embed" ProgID="Equation.DSMT4" ShapeID="_x0000_i1313" DrawAspect="Content" ObjectID="_1591611411" r:id="rId464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83121B">
        <w:rPr>
          <w:rFonts w:ascii="Times New Roman" w:hAnsi="Times New Roman"/>
          <w:color w:val="000000"/>
          <w:position w:val="-46"/>
          <w:sz w:val="28"/>
          <w:szCs w:val="28"/>
          <w:lang w:val="pt-BR"/>
        </w:rPr>
        <w:object w:dxaOrig="2280" w:dyaOrig="1040">
          <v:shape id="_x0000_i1314" type="#_x0000_t75" style="width:114pt;height:51.75pt" o:ole="">
            <v:imagedata r:id="rId465" o:title=""/>
          </v:shape>
          <o:OLEObject Type="Embed" ProgID="Equation.DSMT4" ShapeID="_x0000_i1314" DrawAspect="Content" ObjectID="_1591611412" r:id="rId466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    m = 1 hoặc m =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220" w:dyaOrig="620">
          <v:shape id="_x0000_i1315" type="#_x0000_t75" style="width:11.25pt;height:30.75pt" o:ole="">
            <v:imagedata r:id="rId467" o:title=""/>
          </v:shape>
          <o:OLEObject Type="Embed" ProgID="Equation.DSMT4" ShapeID="_x0000_i1315" DrawAspect="Content" ObjectID="_1591611413" r:id="rId468"/>
        </w:objec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0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</w:rPr>
        <w:t>Cho các đường thẳng:</w:t>
      </w:r>
    </w:p>
    <w:p w:rsidR="00DC76CD" w:rsidRPr="0083121B" w:rsidRDefault="00DC76CD" w:rsidP="00DC76CD">
      <w:pPr>
        <w:tabs>
          <w:tab w:val="left" w:pos="709"/>
        </w:tabs>
        <w:ind w:left="180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) : y = 4mx – (m + 5 ) với m 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  <w:lang w:val="pt-BR"/>
        </w:rPr>
        <w:object w:dxaOrig="220" w:dyaOrig="220">
          <v:shape id="_x0000_i1316" type="#_x0000_t75" style="width:11.25pt;height:11.25pt" o:ole="">
            <v:imagedata r:id="rId461" o:title=""/>
          </v:shape>
          <o:OLEObject Type="Embed" ProgID="Equation.DSMT4" ShapeID="_x0000_i1316" DrawAspect="Content" ObjectID="_1591611414" r:id="rId469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0 </w:t>
      </w:r>
    </w:p>
    <w:p w:rsidR="00DC76CD" w:rsidRPr="0083121B" w:rsidRDefault="00DC76CD" w:rsidP="00DC76CD">
      <w:pPr>
        <w:tabs>
          <w:tab w:val="left" w:pos="709"/>
        </w:tabs>
        <w:ind w:left="180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          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>) : y = ( 3m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+ 1) x + ( m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– 4 ) </w:t>
      </w:r>
    </w:p>
    <w:p w:rsidR="00DC76CD" w:rsidRPr="0083121B" w:rsidRDefault="00DC76CD" w:rsidP="00DC76CD">
      <w:pPr>
        <w:tabs>
          <w:tab w:val="left" w:pos="709"/>
        </w:tabs>
        <w:ind w:left="180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>Với giá trị nào của m thì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</w:rPr>
        <w:t>) cắt 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>) ?</w:t>
      </w:r>
    </w:p>
    <w:p w:rsidR="00DC76CD" w:rsidRPr="0083121B" w:rsidRDefault="00DC76CD" w:rsidP="00DC76CD">
      <w:pPr>
        <w:tabs>
          <w:tab w:val="left" w:pos="709"/>
        </w:tabs>
        <w:jc w:val="both"/>
        <w:rPr>
          <w:rFonts w:ascii="Times New Roman" w:hAnsi="Times New Roman"/>
          <w:b/>
          <w:color w:val="000000"/>
          <w:sz w:val="28"/>
          <w:szCs w:val="28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</w:rPr>
        <w:t>Đáp án</w:t>
      </w:r>
    </w:p>
    <w:p w:rsidR="00DC76CD" w:rsidRPr="0083121B" w:rsidRDefault="00DC76CD" w:rsidP="00DC76CD">
      <w:pPr>
        <w:tabs>
          <w:tab w:val="left" w:pos="709"/>
        </w:tabs>
        <w:ind w:left="180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>Để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1</w:t>
      </w:r>
      <w:r w:rsidRPr="0083121B">
        <w:rPr>
          <w:rFonts w:ascii="Times New Roman" w:hAnsi="Times New Roman"/>
          <w:color w:val="000000"/>
          <w:sz w:val="28"/>
          <w:szCs w:val="28"/>
        </w:rPr>
        <w:t>) cắt (d</w:t>
      </w:r>
      <w:r w:rsidRPr="0083121B">
        <w:rPr>
          <w:rFonts w:ascii="Times New Roman" w:hAnsi="Times New Roman"/>
          <w:color w:val="000000"/>
          <w:sz w:val="28"/>
          <w:szCs w:val="28"/>
          <w:vertAlign w:val="sub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) khi và chỉ khi </w:t>
      </w:r>
    </w:p>
    <w:p w:rsidR="00DC76CD" w:rsidRPr="0083121B" w:rsidRDefault="00DC76CD" w:rsidP="00DC76CD">
      <w:pPr>
        <w:tabs>
          <w:tab w:val="left" w:pos="709"/>
        </w:tabs>
        <w:ind w:left="180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>3m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+1 </w:t>
      </w:r>
      <w:r w:rsidRPr="0083121B">
        <w:rPr>
          <w:rFonts w:ascii="Times New Roman" w:hAnsi="Times New Roman"/>
          <w:color w:val="000000"/>
          <w:position w:val="-4"/>
          <w:sz w:val="28"/>
          <w:szCs w:val="28"/>
          <w:lang w:val="pt-BR"/>
        </w:rPr>
        <w:object w:dxaOrig="220" w:dyaOrig="220">
          <v:shape id="_x0000_i1317" type="#_x0000_t75" style="width:11.25pt;height:11.25pt" o:ole="">
            <v:imagedata r:id="rId470" o:title=""/>
          </v:shape>
          <o:OLEObject Type="Embed" ProgID="Equation.DSMT4" ShapeID="_x0000_i1317" DrawAspect="Content" ObjectID="_1591611415" r:id="rId471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4m</w:t>
      </w:r>
    </w:p>
    <w:p w:rsidR="00DC76CD" w:rsidRPr="0083121B" w:rsidRDefault="00DC76CD" w:rsidP="00DC76CD">
      <w:pPr>
        <w:tabs>
          <w:tab w:val="left" w:pos="709"/>
        </w:tabs>
        <w:ind w:left="1800"/>
        <w:jc w:val="both"/>
        <w:rPr>
          <w:rFonts w:ascii="Times New Roman" w:hAnsi="Times New Roman"/>
          <w:color w:val="000000"/>
          <w:sz w:val="28"/>
          <w:szCs w:val="28"/>
        </w:rPr>
      </w:pPr>
      <w:r w:rsidRPr="0083121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4700" w:dyaOrig="320">
          <v:shape id="_x0000_i1318" type="#_x0000_t75" style="width:232.5pt;height:15.75pt" o:ole="">
            <v:imagedata r:id="rId472" o:title=""/>
          </v:shape>
          <o:OLEObject Type="Embed" ProgID="Equation.DSMT4" ShapeID="_x0000_i1318" DrawAspect="Content" ObjectID="_1591611416" r:id="rId473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(m – 1) ( 3m – 1)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380" w:dyaOrig="279">
          <v:shape id="_x0000_i1319" type="#_x0000_t75" style="width:18.75pt;height:14.25pt" o:ole="">
            <v:imagedata r:id="rId474" o:title=""/>
          </v:shape>
          <o:OLEObject Type="Embed" ProgID="Equation.DSMT4" ShapeID="_x0000_i1319" DrawAspect="Content" ObjectID="_1591611417" r:id="rId475"/>
        </w:object>
      </w:r>
    </w:p>
    <w:p w:rsidR="00DC76CD" w:rsidRPr="0083121B" w:rsidRDefault="00DC76CD" w:rsidP="00DC76CD">
      <w:pPr>
        <w:tabs>
          <w:tab w:val="left" w:pos="709"/>
        </w:tabs>
        <w:ind w:left="1800"/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pt-BR"/>
        </w:rPr>
        <w:object w:dxaOrig="900" w:dyaOrig="279">
          <v:shape id="_x0000_i1320" type="#_x0000_t75" style="width:45pt;height:14.25pt" o:ole="">
            <v:imagedata r:id="rId476" o:title=""/>
          </v:shape>
          <o:OLEObject Type="Embed" ProgID="Equation.DSMT4" ShapeID="_x0000_i1320" DrawAspect="Content" ObjectID="_1591611418" r:id="rId477"/>
        </w:object>
      </w:r>
      <w:r w:rsidRPr="0083121B">
        <w:rPr>
          <w:rFonts w:ascii="Times New Roman" w:hAnsi="Times New Roman"/>
          <w:color w:val="000000"/>
          <w:sz w:val="28"/>
          <w:szCs w:val="28"/>
        </w:rPr>
        <w:t xml:space="preserve"> và m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420" w:dyaOrig="620">
          <v:shape id="_x0000_i1321" type="#_x0000_t75" style="width:21pt;height:30.75pt" o:ole="">
            <v:imagedata r:id="rId478" o:title=""/>
          </v:shape>
          <o:OLEObject Type="Embed" ProgID="Equation.DSMT4" ShapeID="_x0000_i1321" DrawAspect="Content" ObjectID="_1591611419" r:id="rId479"/>
        </w:objec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1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Xác định giá trị của a  để đường thẳng (d) : y = ax+ 1 tạo với tia Ox một góc 30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>0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-</w:t>
      </w:r>
      <w:r w:rsidRPr="0083121B">
        <w:rPr>
          <w:rFonts w:ascii="Times New Roman" w:hAnsi="Times New Roman"/>
          <w:color w:val="000000"/>
          <w:position w:val="-8"/>
          <w:sz w:val="28"/>
          <w:szCs w:val="28"/>
          <w:lang w:val="pt-BR"/>
        </w:rPr>
        <w:object w:dxaOrig="360" w:dyaOrig="360">
          <v:shape id="_x0000_i1322" type="#_x0000_t75" style="width:18pt;height:18pt" o:ole="">
            <v:imagedata r:id="rId324" o:title=""/>
          </v:shape>
          <o:OLEObject Type="Embed" ProgID="Equation.DSMT4" ShapeID="_x0000_i1322" DrawAspect="Content" ObjectID="_1591611420" r:id="rId480"/>
        </w:objec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lastRenderedPageBreak/>
        <w:t>Bài 22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>Xác định giá trị của a  để đường thẳng (d) : y = ax-5 tạo với tia Ox một góc 45</w:t>
      </w:r>
      <w:r w:rsidRPr="0083121B">
        <w:rPr>
          <w:rFonts w:ascii="Times New Roman" w:hAnsi="Times New Roman"/>
          <w:color w:val="000000"/>
          <w:sz w:val="28"/>
          <w:szCs w:val="28"/>
          <w:vertAlign w:val="superscript"/>
          <w:lang w:val="pt-BR"/>
        </w:rPr>
        <w:t>0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-5. </w:t>
      </w:r>
    </w:p>
    <w:p w:rsidR="00DC76CD" w:rsidRPr="0083121B" w:rsidRDefault="00DC76CD" w:rsidP="00DC76CD">
      <w:pPr>
        <w:rPr>
          <w:rFonts w:ascii="Times New Roman" w:hAnsi="Times New Roman"/>
          <w:b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3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Tính hệ số góc của đường thẳng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940" w:dyaOrig="620">
          <v:shape id="_x0000_i1323" type="#_x0000_t75" style="width:47.25pt;height:30.75pt" o:ole="">
            <v:imagedata r:id="rId481" o:title=""/>
          </v:shape>
          <o:OLEObject Type="Embed" ProgID="Equation.DSMT4" ShapeID="_x0000_i1323" DrawAspect="Content" ObjectID="_1591611421" r:id="rId482"/>
        </w:objec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pt-BR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pt-BR"/>
        </w:rPr>
        <w:t>Đáp án:</w:t>
      </w:r>
      <w:r w:rsidRPr="0083121B">
        <w:rPr>
          <w:rFonts w:ascii="Times New Roman" w:hAnsi="Times New Roman"/>
          <w:color w:val="000000"/>
          <w:sz w:val="28"/>
          <w:szCs w:val="28"/>
          <w:lang w:val="pt-BR"/>
        </w:rPr>
        <w:t xml:space="preserve">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pt-BR"/>
        </w:rPr>
        <w:object w:dxaOrig="360" w:dyaOrig="620">
          <v:shape id="_x0000_i1324" type="#_x0000_t75" style="width:18pt;height:30.75pt" o:ole="">
            <v:imagedata r:id="rId483" o:title=""/>
          </v:shape>
          <o:OLEObject Type="Embed" ProgID="Equation.DSMT4" ShapeID="_x0000_i1324" DrawAspect="Content" ObjectID="_1591611422" r:id="rId484"/>
        </w:objec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4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Xác định hệ số góc của đường thẳng (d) đi qua hai điểm A(1; 2)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và B(3; 4)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>Đáp án: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Gọi phương trình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đường thẳng (d) là y = ax + b, vì điểm A(1; 2) thuộc (d) ta có: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a + b = 1; 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vì điểm B(3; 4) thuộc (d) ta có: 3a + b = 4                                        </w:t>
      </w:r>
    </w:p>
    <w:p w:rsidR="00DC76CD" w:rsidRPr="0083121B" w:rsidRDefault="00DC76CD" w:rsidP="00DC76CD">
      <w:pPr>
        <w:spacing w:before="120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Từ đó tìm được a = 1                                                                                             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ài 25:</w:t>
      </w:r>
      <w:r w:rsidRPr="0083121B">
        <w:rPr>
          <w:rFonts w:ascii="Times New Roman" w:hAnsi="Times New Roman"/>
          <w:i/>
          <w:color w:val="000000"/>
          <w:sz w:val="28"/>
          <w:szCs w:val="28"/>
          <w:lang w:val="fr-FR"/>
        </w:rPr>
        <w:t xml:space="preserve">  </w:t>
      </w:r>
    </w:p>
    <w:p w:rsidR="00DC76CD" w:rsidRPr="0083121B" w:rsidRDefault="00DC76CD" w:rsidP="00DC76CD">
      <w:pPr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        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a)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Lập phương trình đường thẳng (d) đi qua điểm A(-5; 5) sao cho tạo với tia Ox  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một góc </w:t>
      </w:r>
      <w:r w:rsidRPr="0083121B">
        <w:rPr>
          <w:rFonts w:ascii="Times New Roman" w:hAnsi="Times New Roman"/>
          <w:color w:val="000000"/>
          <w:position w:val="-6"/>
          <w:sz w:val="28"/>
          <w:szCs w:val="28"/>
          <w:lang w:val="en-GB"/>
        </w:rPr>
        <w:object w:dxaOrig="240" w:dyaOrig="220">
          <v:shape id="_x0000_i1325" type="#_x0000_t75" style="width:12pt;height:11.25pt" o:ole="">
            <v:imagedata r:id="rId485" o:title=""/>
          </v:shape>
          <o:OLEObject Type="Embed" ProgID="Equation.DSMT4" ShapeID="_x0000_i1325" DrawAspect="Content" ObjectID="_1591611423" r:id="rId48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có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en-GB"/>
        </w:rPr>
        <w:object w:dxaOrig="980" w:dyaOrig="620">
          <v:shape id="_x0000_i1326" type="#_x0000_t75" style="width:48.75pt;height:30.75pt" o:ole="">
            <v:imagedata r:id="rId487" o:title=""/>
          </v:shape>
          <o:OLEObject Type="Embed" ProgID="Equation.DSMT4" ShapeID="_x0000_i1326" DrawAspect="Content" ObjectID="_1591611424" r:id="rId48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.</w:t>
      </w:r>
    </w:p>
    <w:p w:rsidR="00DC76CD" w:rsidRPr="0083121B" w:rsidRDefault="00DC76CD" w:rsidP="00DC76CD">
      <w:pPr>
        <w:jc w:val="both"/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</w:t>
      </w:r>
      <w:r w:rsidRPr="0083121B">
        <w:rPr>
          <w:rFonts w:ascii="Times New Roman" w:hAnsi="Times New Roman"/>
          <w:b/>
          <w:color w:val="000000"/>
          <w:sz w:val="28"/>
          <w:szCs w:val="28"/>
          <w:lang w:val="nl-NL"/>
        </w:rPr>
        <w:t>b)</w: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Tìm trên đường thẳng (d) điểm M</w:t>
      </w:r>
      <w:r w:rsidRPr="0083121B">
        <w:rPr>
          <w:rFonts w:ascii="Times New Roman" w:hAnsi="Times New Roman"/>
          <w:color w:val="000000"/>
          <w:position w:val="-14"/>
          <w:sz w:val="28"/>
          <w:szCs w:val="28"/>
          <w:lang w:val="en-GB"/>
        </w:rPr>
        <w:object w:dxaOrig="920" w:dyaOrig="400">
          <v:shape id="_x0000_i1327" type="#_x0000_t75" style="width:45.75pt;height:20.25pt" o:ole="">
            <v:imagedata r:id="rId489" o:title=""/>
          </v:shape>
          <o:OLEObject Type="Embed" ProgID="Equation.DSMT4" ShapeID="_x0000_i1327" DrawAspect="Content" ObjectID="_1591611425" r:id="rId490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sao cho </w:t>
      </w:r>
      <w:r w:rsidRPr="0083121B">
        <w:rPr>
          <w:rFonts w:ascii="Times New Roman" w:hAnsi="Times New Roman"/>
          <w:color w:val="000000"/>
          <w:position w:val="-12"/>
          <w:sz w:val="28"/>
          <w:szCs w:val="28"/>
          <w:lang w:val="en-GB"/>
        </w:rPr>
        <w:object w:dxaOrig="840" w:dyaOrig="380">
          <v:shape id="_x0000_i1328" type="#_x0000_t75" style="width:42pt;height:18.75pt" o:ole="">
            <v:imagedata r:id="rId491" o:title=""/>
          </v:shape>
          <o:OLEObject Type="Embed" ProgID="Equation.DSMT4" ShapeID="_x0000_i1328" DrawAspect="Content" ObjectID="_1591611426" r:id="rId492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>nhỏ nhất.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b/>
          <w:bCs/>
          <w:color w:val="000000"/>
          <w:sz w:val="28"/>
          <w:szCs w:val="28"/>
          <w:lang w:val="nl-NL"/>
        </w:rPr>
        <w:t xml:space="preserve">Đáp án: </w:t>
      </w:r>
    </w:p>
    <w:p w:rsidR="00DC76CD" w:rsidRPr="0083121B" w:rsidRDefault="00DC76CD" w:rsidP="00DC76CD">
      <w:pPr>
        <w:spacing w:before="120"/>
        <w:jc w:val="both"/>
        <w:rPr>
          <w:rFonts w:ascii="Times New Roman" w:hAnsi="Times New Roman"/>
          <w:bCs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a) Giả sử phương trình đường thẳng (d) có dạng: y = ax + b.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Từ đó phương trình đường thẳng (d) là: y = </w:t>
      </w:r>
      <w:r w:rsidRPr="0083121B">
        <w:rPr>
          <w:rFonts w:ascii="Times New Roman" w:hAnsi="Times New Roman"/>
          <w:color w:val="000000"/>
          <w:position w:val="-24"/>
          <w:sz w:val="28"/>
          <w:szCs w:val="28"/>
          <w:lang w:val="en-GB"/>
        </w:rPr>
        <w:object w:dxaOrig="840" w:dyaOrig="620">
          <v:shape id="_x0000_i1329" type="#_x0000_t75" style="width:42pt;height:30.75pt" o:ole="">
            <v:imagedata r:id="rId493" o:title=""/>
          </v:shape>
          <o:OLEObject Type="Embed" ProgID="Equation.DSMT4" ShapeID="_x0000_i1329" DrawAspect="Content" ObjectID="_1591611427" r:id="rId494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                                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 b) Vì điểm M</w:t>
      </w:r>
      <w:r w:rsidRPr="0083121B">
        <w:rPr>
          <w:rFonts w:ascii="Times New Roman" w:hAnsi="Times New Roman"/>
          <w:color w:val="000000"/>
          <w:position w:val="-14"/>
          <w:sz w:val="28"/>
          <w:szCs w:val="28"/>
          <w:lang w:val="en-GB"/>
        </w:rPr>
        <w:object w:dxaOrig="920" w:dyaOrig="400">
          <v:shape id="_x0000_i1330" type="#_x0000_t75" style="width:45.75pt;height:20.25pt" o:ole="">
            <v:imagedata r:id="rId495" o:title=""/>
          </v:shape>
          <o:OLEObject Type="Embed" ProgID="Equation.DSMT4" ShapeID="_x0000_i1330" DrawAspect="Content" ObjectID="_1591611428" r:id="rId496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thuộc đường thẳng (d), nên …suy ra: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          </w:t>
      </w:r>
      <w:r w:rsidRPr="0083121B">
        <w:rPr>
          <w:rFonts w:ascii="Times New Roman" w:hAnsi="Times New Roman"/>
          <w:color w:val="000000"/>
          <w:position w:val="-18"/>
          <w:sz w:val="28"/>
          <w:szCs w:val="28"/>
          <w:lang w:val="en-GB"/>
        </w:rPr>
        <w:object w:dxaOrig="4860" w:dyaOrig="460">
          <v:shape id="_x0000_i1331" type="#_x0000_t75" style="width:243pt;height:23.25pt" o:ole="">
            <v:imagedata r:id="rId497" o:title=""/>
          </v:shape>
          <o:OLEObject Type="Embed" ProgID="Equation.DSMT4" ShapeID="_x0000_i1331" DrawAspect="Content" ObjectID="_1591611429" r:id="rId498"/>
        </w:object>
      </w:r>
      <w:r w:rsidRPr="0083121B">
        <w:rPr>
          <w:rFonts w:ascii="Times New Roman" w:hAnsi="Times New Roman"/>
          <w:color w:val="000000"/>
          <w:sz w:val="28"/>
          <w:szCs w:val="28"/>
          <w:lang w:val="nl-NL"/>
        </w:rPr>
        <w:t xml:space="preserve">. Vậy ta tìm được M(-3; 6)                 </w:t>
      </w:r>
      <w:r w:rsidRPr="0083121B">
        <w:rPr>
          <w:rFonts w:ascii="Times New Roman" w:hAnsi="Times New Roman"/>
          <w:bCs/>
          <w:color w:val="000000"/>
          <w:sz w:val="28"/>
          <w:szCs w:val="28"/>
          <w:lang w:val="nl-NL"/>
        </w:rPr>
        <w:t xml:space="preserve"> </w:t>
      </w:r>
    </w:p>
    <w:p w:rsidR="00DC76CD" w:rsidRPr="0083121B" w:rsidRDefault="00DC76CD" w:rsidP="00DC76CD">
      <w:pPr>
        <w:rPr>
          <w:rFonts w:ascii="Times New Roman" w:hAnsi="Times New Roman"/>
          <w:color w:val="000000"/>
          <w:sz w:val="28"/>
          <w:szCs w:val="28"/>
          <w:lang w:val="nl-NL"/>
        </w:rPr>
      </w:pPr>
    </w:p>
    <w:p w:rsidR="00DC76CD" w:rsidRPr="0083121B" w:rsidRDefault="00DC76CD" w:rsidP="00DC76CD">
      <w:pPr>
        <w:rPr>
          <w:rFonts w:ascii="Times New Roman" w:hAnsi="Times New Roman"/>
          <w:sz w:val="28"/>
          <w:szCs w:val="28"/>
          <w:lang w:val="nl-NL"/>
        </w:rPr>
      </w:pPr>
    </w:p>
    <w:sectPr w:rsidR="00DC76CD" w:rsidRPr="0083121B" w:rsidSect="00DC76CD">
      <w:headerReference w:type="even" r:id="rId499"/>
      <w:headerReference w:type="default" r:id="rId500"/>
      <w:footerReference w:type="even" r:id="rId501"/>
      <w:footerReference w:type="default" r:id="rId502"/>
      <w:headerReference w:type="first" r:id="rId503"/>
      <w:pgSz w:w="11909" w:h="16834" w:code="9"/>
      <w:pgMar w:top="1134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1421E" w:rsidRDefault="0061421E" w:rsidP="00BD4F85">
      <w:pPr>
        <w:spacing w:after="0" w:line="240" w:lineRule="auto"/>
      </w:pPr>
      <w:r>
        <w:separator/>
      </w:r>
    </w:p>
  </w:endnote>
  <w:endnote w:type="continuationSeparator" w:id="0">
    <w:p w:rsidR="0061421E" w:rsidRDefault="0061421E" w:rsidP="00BD4F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76CD" w:rsidRDefault="00DC76CD" w:rsidP="00DC76CD">
    <w:pPr>
      <w:pStyle w:val="Chntrang"/>
      <w:framePr w:wrap="around" w:vAnchor="text" w:hAnchor="margin" w:xAlign="center" w:y="1"/>
      <w:rPr>
        <w:rStyle w:val="Strang"/>
      </w:rPr>
    </w:pPr>
    <w:r>
      <w:rPr>
        <w:rStyle w:val="Strang"/>
      </w:rPr>
      <w:fldChar w:fldCharType="begin"/>
    </w:r>
    <w:r>
      <w:rPr>
        <w:rStyle w:val="Strang"/>
      </w:rPr>
      <w:instrText xml:space="preserve">PAGE  </w:instrText>
    </w:r>
    <w:r>
      <w:rPr>
        <w:rStyle w:val="Strang"/>
      </w:rPr>
      <w:fldChar w:fldCharType="end"/>
    </w:r>
  </w:p>
  <w:p w:rsidR="00DC76CD" w:rsidRDefault="00DC76CD">
    <w:pPr>
      <w:pStyle w:val="Chntrang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C76CD" w:rsidRDefault="00BD4F85">
    <w:pPr>
      <w:pStyle w:val="Chntrang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009C6503" wp14:editId="0ADBC2D0">
              <wp:simplePos x="0" y="0"/>
              <wp:positionH relativeFrom="column">
                <wp:posOffset>-1905</wp:posOffset>
              </wp:positionH>
              <wp:positionV relativeFrom="paragraph">
                <wp:posOffset>-133985</wp:posOffset>
              </wp:positionV>
              <wp:extent cx="5598795" cy="0"/>
              <wp:effectExtent l="11430" t="6350" r="9525" b="12700"/>
              <wp:wrapNone/>
              <wp:docPr id="3" name="Đường kết nối Mũi tên Thẳng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A01D15C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3" o:spid="_x0000_s1026" type="#_x0000_t32" style="position:absolute;margin-left:-.15pt;margin-top:-10.55pt;width:440.8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NBn639VAgAAXgQAAA4AAAAAAAAAAAAAAAAALgIAAGRycy9lMm9Eb2MueG1sUEsBAi0A&#10;FAAGAAgAAAAhAC7nVtfdAAAACQEAAA8AAAAAAAAAAAAAAAAArwQAAGRycy9kb3ducmV2LnhtbFBL&#10;BQYAAAAABAAEAPMAAAC5BQAAAAA=&#10;"/>
          </w:pict>
        </mc:Fallback>
      </mc:AlternateContent>
    </w:r>
    <w:r>
      <w:t xml:space="preserve">Group: </w:t>
    </w:r>
    <w:hyperlink r:id="rId1" w:history="1">
      <w:r w:rsidRPr="00EF7176">
        <w:rPr>
          <w:rStyle w:val="Siuktni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1421E" w:rsidRDefault="0061421E" w:rsidP="00BD4F85">
      <w:pPr>
        <w:spacing w:after="0" w:line="240" w:lineRule="auto"/>
      </w:pPr>
      <w:r>
        <w:separator/>
      </w:r>
    </w:p>
  </w:footnote>
  <w:footnote w:type="continuationSeparator" w:id="0">
    <w:p w:rsidR="0061421E" w:rsidRDefault="0061421E" w:rsidP="00BD4F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4F85" w:rsidRDefault="00BD4F85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0010219" o:spid="_x0000_s2050" type="#_x0000_t136" style="position:absolute;margin-left:0;margin-top:0;width:533pt;height:106.6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4F85" w:rsidRPr="00BD4F85" w:rsidRDefault="00BD4F85" w:rsidP="00BD4F85">
    <w:pPr>
      <w:rPr>
        <w:rFonts w:ascii="Times New Roman" w:hAnsi="Times New Roman"/>
        <w:b/>
        <w:color w:val="FF0000"/>
        <w:sz w:val="28"/>
        <w:szCs w:val="28"/>
      </w:rPr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0010220" o:spid="_x0000_s2051" type="#_x0000_t136" style="position:absolute;margin-left:0;margin-top:0;width:533pt;height:106.6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>
      <w:rPr>
        <w:rFonts w:ascii="Times New Roman" w:hAnsi="Times New Roman"/>
        <w:b/>
        <w:noProof/>
        <w:color w:val="FF0000"/>
        <w:sz w:val="28"/>
        <w:szCs w:val="28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78760EC5" wp14:editId="64218E34">
              <wp:simplePos x="0" y="0"/>
              <wp:positionH relativeFrom="column">
                <wp:posOffset>67310</wp:posOffset>
              </wp:positionH>
              <wp:positionV relativeFrom="paragraph">
                <wp:posOffset>241300</wp:posOffset>
              </wp:positionV>
              <wp:extent cx="5529580" cy="0"/>
              <wp:effectExtent l="13970" t="12700" r="9525" b="6350"/>
              <wp:wrapNone/>
              <wp:docPr id="1" name="Đường kết nối Mũi tên Thẳng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1165F07" id="_x0000_t32" coordsize="21600,21600" o:spt="32" o:oned="t" path="m,l21600,21600e" filled="f">
              <v:path arrowok="t" fillok="f" o:connecttype="none"/>
              <o:lock v:ext="edit" shapetype="t"/>
            </v:shapetype>
            <v:shape id="Đường kết nối Mũi tên Thẳng 1" o:spid="_x0000_s1026" type="#_x0000_t32" style="position:absolute;margin-left:5.3pt;margin-top:19pt;width:435.4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"/>
          </w:pict>
        </mc:Fallback>
      </mc:AlternateContent>
    </w:r>
    <w:r w:rsidRPr="00EF7176">
      <w:rPr>
        <w:rFonts w:ascii="Times New Roman" w:hAnsi="Times New Roman"/>
        <w:b/>
        <w:color w:val="FF0000"/>
        <w:sz w:val="28"/>
        <w:szCs w:val="28"/>
      </w:rPr>
      <w:t>Truy cập website: hoc360.net để tải tài liệu đề thi miễn phí</w:t>
    </w:r>
  </w:p>
  <w:p w:rsidR="00BD4F85" w:rsidRDefault="00BD4F85">
    <w:pPr>
      <w:pStyle w:val="utrang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4F85" w:rsidRDefault="00BD4F85">
    <w:pPr>
      <w:pStyle w:val="utrang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00010218" o:spid="_x0000_s2049" type="#_x0000_t136" style="position:absolute;margin-left:0;margin-top:0;width:533pt;height:106.6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1B6BB9"/>
    <w:multiLevelType w:val="hybridMultilevel"/>
    <w:tmpl w:val="70144A62"/>
    <w:lvl w:ilvl="0" w:tplc="2A3C8DC0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1" w15:restartNumberingAfterBreak="0">
    <w:nsid w:val="06627C0E"/>
    <w:multiLevelType w:val="hybridMultilevel"/>
    <w:tmpl w:val="52EA4B48"/>
    <w:lvl w:ilvl="0" w:tplc="30E4154C">
      <w:start w:val="1"/>
      <w:numFmt w:val="bullet"/>
      <w:lvlText w:val=""/>
      <w:lvlJc w:val="left"/>
      <w:pPr>
        <w:tabs>
          <w:tab w:val="num" w:pos="780"/>
        </w:tabs>
        <w:ind w:left="780" w:hanging="360"/>
      </w:pPr>
      <w:rPr>
        <w:rFonts w:ascii="Symbol" w:eastAsia="Times New Roman" w:hAnsi="Symbol" w:cs="Times New Roman" w:hint="default"/>
        <w:b/>
      </w:rPr>
    </w:lvl>
    <w:lvl w:ilvl="1" w:tplc="040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2" w15:restartNumberingAfterBreak="0">
    <w:nsid w:val="12D1123E"/>
    <w:multiLevelType w:val="hybridMultilevel"/>
    <w:tmpl w:val="5C4655CC"/>
    <w:lvl w:ilvl="0" w:tplc="F5488986">
      <w:start w:val="1"/>
      <w:numFmt w:val="lowerLetter"/>
      <w:lvlText w:val="%1."/>
      <w:lvlJc w:val="left"/>
      <w:pPr>
        <w:tabs>
          <w:tab w:val="num" w:pos="1965"/>
        </w:tabs>
        <w:ind w:left="1965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65"/>
        </w:tabs>
        <w:ind w:left="25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85"/>
        </w:tabs>
        <w:ind w:left="32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005"/>
        </w:tabs>
        <w:ind w:left="40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725"/>
        </w:tabs>
        <w:ind w:left="47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45"/>
        </w:tabs>
        <w:ind w:left="54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65"/>
        </w:tabs>
        <w:ind w:left="61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85"/>
        </w:tabs>
        <w:ind w:left="68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605"/>
        </w:tabs>
        <w:ind w:left="7605" w:hanging="180"/>
      </w:pPr>
    </w:lvl>
  </w:abstractNum>
  <w:abstractNum w:abstractNumId="3" w15:restartNumberingAfterBreak="0">
    <w:nsid w:val="17194626"/>
    <w:multiLevelType w:val="hybridMultilevel"/>
    <w:tmpl w:val="557C0A4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BC50F6E"/>
    <w:multiLevelType w:val="hybridMultilevel"/>
    <w:tmpl w:val="A9BABFF6"/>
    <w:lvl w:ilvl="0" w:tplc="0682E3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1ED635F3"/>
    <w:multiLevelType w:val="hybridMultilevel"/>
    <w:tmpl w:val="71D445A8"/>
    <w:lvl w:ilvl="0" w:tplc="80408C36">
      <w:start w:val="1"/>
      <w:numFmt w:val="lowerLetter"/>
      <w:lvlText w:val="%1."/>
      <w:lvlJc w:val="left"/>
      <w:pPr>
        <w:tabs>
          <w:tab w:val="num" w:pos="1425"/>
        </w:tabs>
        <w:ind w:left="14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</w:lvl>
  </w:abstractNum>
  <w:abstractNum w:abstractNumId="6" w15:restartNumberingAfterBreak="0">
    <w:nsid w:val="20E646BC"/>
    <w:multiLevelType w:val="hybridMultilevel"/>
    <w:tmpl w:val="81086F78"/>
    <w:lvl w:ilvl="0" w:tplc="D918EFB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323A0DA5"/>
    <w:multiLevelType w:val="hybridMultilevel"/>
    <w:tmpl w:val="77601896"/>
    <w:lvl w:ilvl="0" w:tplc="9828E3B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33086C56"/>
    <w:multiLevelType w:val="hybridMultilevel"/>
    <w:tmpl w:val="84F66706"/>
    <w:lvl w:ilvl="0" w:tplc="139A6B80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9" w15:restartNumberingAfterBreak="0">
    <w:nsid w:val="39EA74DC"/>
    <w:multiLevelType w:val="hybridMultilevel"/>
    <w:tmpl w:val="4A5C25DA"/>
    <w:lvl w:ilvl="0" w:tplc="97FE6EAC">
      <w:start w:val="1"/>
      <w:numFmt w:val="upp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40CF7678"/>
    <w:multiLevelType w:val="hybridMultilevel"/>
    <w:tmpl w:val="4CD01D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41576B73"/>
    <w:multiLevelType w:val="hybridMultilevel"/>
    <w:tmpl w:val="FADA316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79F6E4E"/>
    <w:multiLevelType w:val="hybridMultilevel"/>
    <w:tmpl w:val="67A22290"/>
    <w:lvl w:ilvl="0" w:tplc="AEFA3C6C">
      <w:start w:val="1"/>
      <w:numFmt w:val="upp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517C36D7"/>
    <w:multiLevelType w:val="hybridMultilevel"/>
    <w:tmpl w:val="FCA28B36"/>
    <w:lvl w:ilvl="0" w:tplc="D420775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518B7E64"/>
    <w:multiLevelType w:val="hybridMultilevel"/>
    <w:tmpl w:val="34A6291C"/>
    <w:lvl w:ilvl="0" w:tplc="3DEE3B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5BA64B89"/>
    <w:multiLevelType w:val="hybridMultilevel"/>
    <w:tmpl w:val="2E26D90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654F6208"/>
    <w:multiLevelType w:val="hybridMultilevel"/>
    <w:tmpl w:val="C3760EBA"/>
    <w:lvl w:ilvl="0" w:tplc="B74A016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668F53A6"/>
    <w:multiLevelType w:val="hybridMultilevel"/>
    <w:tmpl w:val="63205068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71CD036D"/>
    <w:multiLevelType w:val="hybridMultilevel"/>
    <w:tmpl w:val="C98A5116"/>
    <w:lvl w:ilvl="0" w:tplc="544A1F1C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9" w15:restartNumberingAfterBreak="0">
    <w:nsid w:val="739F64EC"/>
    <w:multiLevelType w:val="hybridMultilevel"/>
    <w:tmpl w:val="814A9894"/>
    <w:lvl w:ilvl="0" w:tplc="C0D09CB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73D51585"/>
    <w:multiLevelType w:val="hybridMultilevel"/>
    <w:tmpl w:val="A63823DA"/>
    <w:lvl w:ilvl="0" w:tplc="819A7A7E">
      <w:start w:val="1"/>
      <w:numFmt w:val="lowerLetter"/>
      <w:lvlText w:val="%1."/>
      <w:lvlJc w:val="left"/>
      <w:pPr>
        <w:ind w:left="144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21" w15:restartNumberingAfterBreak="0">
    <w:nsid w:val="73F1287F"/>
    <w:multiLevelType w:val="hybridMultilevel"/>
    <w:tmpl w:val="7BC238AC"/>
    <w:lvl w:ilvl="0" w:tplc="CB725F4C">
      <w:start w:val="1"/>
      <w:numFmt w:val="lowerLetter"/>
      <w:lvlText w:val="%1)"/>
      <w:lvlJc w:val="left"/>
      <w:pPr>
        <w:tabs>
          <w:tab w:val="num" w:pos="1155"/>
        </w:tabs>
        <w:ind w:left="115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75"/>
        </w:tabs>
        <w:ind w:left="187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95"/>
        </w:tabs>
        <w:ind w:left="25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15"/>
        </w:tabs>
        <w:ind w:left="33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35"/>
        </w:tabs>
        <w:ind w:left="40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55"/>
        </w:tabs>
        <w:ind w:left="47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75"/>
        </w:tabs>
        <w:ind w:left="54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95"/>
        </w:tabs>
        <w:ind w:left="61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15"/>
        </w:tabs>
        <w:ind w:left="6915" w:hanging="180"/>
      </w:pPr>
    </w:lvl>
  </w:abstractNum>
  <w:abstractNum w:abstractNumId="22" w15:restartNumberingAfterBreak="0">
    <w:nsid w:val="771A6C9F"/>
    <w:multiLevelType w:val="hybridMultilevel"/>
    <w:tmpl w:val="F5CE7DB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A26EDC58">
      <w:start w:val="1"/>
      <w:numFmt w:val="decimal"/>
      <w:lvlText w:val="%2."/>
      <w:lvlJc w:val="left"/>
      <w:pPr>
        <w:tabs>
          <w:tab w:val="num" w:pos="1800"/>
        </w:tabs>
        <w:ind w:left="1800" w:hanging="720"/>
      </w:pPr>
      <w:rPr>
        <w:rFonts w:cs="Times New Roman" w:hint="default"/>
      </w:rPr>
    </w:lvl>
    <w:lvl w:ilvl="2" w:tplc="593E21AE">
      <w:start w:val="1"/>
      <w:numFmt w:val="upperLetter"/>
      <w:lvlText w:val="%3."/>
      <w:lvlJc w:val="left"/>
      <w:pPr>
        <w:ind w:left="2340" w:hanging="360"/>
      </w:pPr>
      <w:rPr>
        <w:rFonts w:cs="Times New Roman"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8"/>
  </w:num>
  <w:num w:numId="3">
    <w:abstractNumId w:val="2"/>
  </w:num>
  <w:num w:numId="4">
    <w:abstractNumId w:val="5"/>
  </w:num>
  <w:num w:numId="5">
    <w:abstractNumId w:val="14"/>
  </w:num>
  <w:num w:numId="6">
    <w:abstractNumId w:val="7"/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9"/>
  </w:num>
  <w:num w:numId="9">
    <w:abstractNumId w:val="6"/>
  </w:num>
  <w:num w:numId="10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22"/>
  </w:num>
  <w:num w:numId="14">
    <w:abstractNumId w:val="0"/>
  </w:num>
  <w:num w:numId="15">
    <w:abstractNumId w:val="15"/>
  </w:num>
  <w:num w:numId="16">
    <w:abstractNumId w:val="18"/>
  </w:num>
  <w:num w:numId="17">
    <w:abstractNumId w:val="20"/>
  </w:num>
  <w:num w:numId="18">
    <w:abstractNumId w:val="17"/>
  </w:num>
  <w:num w:numId="19">
    <w:abstractNumId w:val="21"/>
  </w:num>
  <w:num w:numId="20">
    <w:abstractNumId w:val="13"/>
  </w:num>
  <w:num w:numId="21">
    <w:abstractNumId w:val="16"/>
  </w:num>
  <w:num w:numId="22">
    <w:abstractNumId w:val="4"/>
  </w:num>
  <w:num w:numId="23">
    <w:abstractNumId w:val="11"/>
  </w:num>
  <w:numIdMacAtCleanup w:val="2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C76CD"/>
    <w:rsid w:val="001A3035"/>
    <w:rsid w:val="0020707A"/>
    <w:rsid w:val="003533A5"/>
    <w:rsid w:val="00375BAC"/>
    <w:rsid w:val="0061421E"/>
    <w:rsid w:val="009B3C4D"/>
    <w:rsid w:val="00BD4F85"/>
    <w:rsid w:val="00D46B35"/>
    <w:rsid w:val="00DC76CD"/>
    <w:rsid w:val="00ED67CA"/>
    <w:rsid w:val="00FA2A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5B715B9"/>
  <w15:chartTrackingRefBased/>
  <w15:docId w15:val="{43BC575C-3FF8-461D-A11E-17AE08CED6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Binhthng">
    <w:name w:val="Normal"/>
    <w:qFormat/>
    <w:rsid w:val="00DC76CD"/>
    <w:pPr>
      <w:spacing w:after="200" w:line="276" w:lineRule="auto"/>
    </w:pPr>
    <w:rPr>
      <w:rFonts w:ascii="Calibri" w:eastAsia="Calibri" w:hAnsi="Calibri" w:cs="Times New Roman"/>
      <w:sz w:val="22"/>
    </w:rPr>
  </w:style>
  <w:style w:type="character" w:default="1" w:styleId="Phngmcinhcuaoanvn">
    <w:name w:val="Default Paragraph Font"/>
    <w:uiPriority w:val="1"/>
    <w:semiHidden/>
    <w:unhideWhenUsed/>
  </w:style>
  <w:style w:type="table" w:default="1" w:styleId="BangThngthng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hngco">
    <w:name w:val="No List"/>
    <w:uiPriority w:val="99"/>
    <w:semiHidden/>
    <w:unhideWhenUsed/>
  </w:style>
  <w:style w:type="paragraph" w:styleId="oancuaDanhsach">
    <w:name w:val="List Paragraph"/>
    <w:basedOn w:val="Binhthng"/>
    <w:uiPriority w:val="34"/>
    <w:qFormat/>
    <w:rsid w:val="00DC76CD"/>
    <w:pPr>
      <w:ind w:left="720"/>
      <w:contextualSpacing/>
    </w:pPr>
  </w:style>
  <w:style w:type="character" w:customStyle="1" w:styleId="BongchuthichChar">
    <w:name w:val="Bóng chú thích Char"/>
    <w:basedOn w:val="Phngmcinhcuaoanvn"/>
    <w:link w:val="Bongchuthich"/>
    <w:uiPriority w:val="99"/>
    <w:semiHidden/>
    <w:rsid w:val="00DC76CD"/>
    <w:rPr>
      <w:rFonts w:ascii="Tahoma" w:eastAsia="Calibri" w:hAnsi="Tahoma" w:cs="Times New Roman"/>
      <w:sz w:val="16"/>
      <w:szCs w:val="16"/>
      <w:lang w:val="x-none" w:eastAsia="x-none"/>
    </w:rPr>
  </w:style>
  <w:style w:type="paragraph" w:styleId="Bongchuthich">
    <w:name w:val="Balloon Text"/>
    <w:basedOn w:val="Binhthng"/>
    <w:link w:val="BongchuthichChar"/>
    <w:uiPriority w:val="99"/>
    <w:semiHidden/>
    <w:unhideWhenUsed/>
    <w:rsid w:val="00DC76CD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paragraph" w:styleId="Chntrang">
    <w:name w:val="footer"/>
    <w:basedOn w:val="Binhthng"/>
    <w:link w:val="ChntrangChar"/>
    <w:uiPriority w:val="99"/>
    <w:rsid w:val="00DC76CD"/>
    <w:pPr>
      <w:tabs>
        <w:tab w:val="center" w:pos="4320"/>
        <w:tab w:val="right" w:pos="8640"/>
      </w:tabs>
    </w:pPr>
  </w:style>
  <w:style w:type="character" w:customStyle="1" w:styleId="ChntrangChar">
    <w:name w:val="Chân trang Char"/>
    <w:basedOn w:val="Phngmcinhcuaoanvn"/>
    <w:link w:val="Chntrang"/>
    <w:uiPriority w:val="99"/>
    <w:rsid w:val="00DC76CD"/>
    <w:rPr>
      <w:rFonts w:ascii="Calibri" w:eastAsia="Calibri" w:hAnsi="Calibri" w:cs="Times New Roman"/>
      <w:sz w:val="22"/>
    </w:rPr>
  </w:style>
  <w:style w:type="character" w:styleId="Strang">
    <w:name w:val="page number"/>
    <w:basedOn w:val="Phngmcinhcuaoanvn"/>
    <w:rsid w:val="00DC76CD"/>
  </w:style>
  <w:style w:type="paragraph" w:styleId="ThngthngWeb">
    <w:name w:val="Normal (Web)"/>
    <w:basedOn w:val="Binhthng"/>
    <w:unhideWhenUsed/>
    <w:rsid w:val="00DC76C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Siuktni">
    <w:name w:val="Hyperlink"/>
    <w:semiHidden/>
    <w:unhideWhenUsed/>
    <w:rsid w:val="00DC76CD"/>
    <w:rPr>
      <w:color w:val="0000FF"/>
      <w:u w:val="single"/>
    </w:rPr>
  </w:style>
  <w:style w:type="paragraph" w:customStyle="1" w:styleId="qrquestion">
    <w:name w:val="qr_question"/>
    <w:basedOn w:val="Binhthng"/>
    <w:rsid w:val="00DC76C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vi-VN" w:eastAsia="vi-VN"/>
    </w:rPr>
  </w:style>
  <w:style w:type="character" w:styleId="FollowedHyperlink">
    <w:name w:val="FollowedHyperlink"/>
    <w:basedOn w:val="Phngmcinhcuaoanvn"/>
    <w:rsid w:val="00DC76CD"/>
    <w:rPr>
      <w:color w:val="800080"/>
      <w:u w:val="single"/>
    </w:rPr>
  </w:style>
  <w:style w:type="paragraph" w:styleId="utrang">
    <w:name w:val="header"/>
    <w:basedOn w:val="Binhthng"/>
    <w:link w:val="utrangChar"/>
    <w:uiPriority w:val="99"/>
    <w:unhideWhenUsed/>
    <w:rsid w:val="00BD4F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utrangChar">
    <w:name w:val="Đầu trang Char"/>
    <w:basedOn w:val="Phngmcinhcuaoanvn"/>
    <w:link w:val="utrang"/>
    <w:uiPriority w:val="99"/>
    <w:rsid w:val="00BD4F85"/>
    <w:rPr>
      <w:rFonts w:ascii="Calibri" w:eastAsia="Calibri" w:hAnsi="Calibri" w:cs="Times New Roman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15.wmf"/><Relationship Id="rId21" Type="http://schemas.openxmlformats.org/officeDocument/2006/relationships/oleObject" Target="embeddings/oleObject9.bin"/><Relationship Id="rId63" Type="http://schemas.openxmlformats.org/officeDocument/2006/relationships/image" Target="media/image27.wmf"/><Relationship Id="rId159" Type="http://schemas.openxmlformats.org/officeDocument/2006/relationships/oleObject" Target="embeddings/oleObject91.bin"/><Relationship Id="rId324" Type="http://schemas.openxmlformats.org/officeDocument/2006/relationships/image" Target="media/image129.wmf"/><Relationship Id="rId366" Type="http://schemas.openxmlformats.org/officeDocument/2006/relationships/oleObject" Target="embeddings/oleObject211.bin"/><Relationship Id="rId170" Type="http://schemas.openxmlformats.org/officeDocument/2006/relationships/oleObject" Target="embeddings/oleObject102.bin"/><Relationship Id="rId226" Type="http://schemas.openxmlformats.org/officeDocument/2006/relationships/oleObject" Target="embeddings/oleObject141.bin"/><Relationship Id="rId433" Type="http://schemas.openxmlformats.org/officeDocument/2006/relationships/image" Target="media/image170.wmf"/><Relationship Id="rId268" Type="http://schemas.openxmlformats.org/officeDocument/2006/relationships/image" Target="media/image98.wmf"/><Relationship Id="rId475" Type="http://schemas.openxmlformats.org/officeDocument/2006/relationships/oleObject" Target="embeddings/oleObject281.bin"/><Relationship Id="rId32" Type="http://schemas.openxmlformats.org/officeDocument/2006/relationships/image" Target="media/image1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8.bin"/><Relationship Id="rId335" Type="http://schemas.openxmlformats.org/officeDocument/2006/relationships/image" Target="media/image134.wmf"/><Relationship Id="rId377" Type="http://schemas.openxmlformats.org/officeDocument/2006/relationships/oleObject" Target="embeddings/oleObject220.bin"/><Relationship Id="rId500" Type="http://schemas.openxmlformats.org/officeDocument/2006/relationships/header" Target="header2.xml"/><Relationship Id="rId5" Type="http://schemas.openxmlformats.org/officeDocument/2006/relationships/footnotes" Target="footnotes.xml"/><Relationship Id="rId181" Type="http://schemas.openxmlformats.org/officeDocument/2006/relationships/image" Target="media/image67.wmf"/><Relationship Id="rId237" Type="http://schemas.openxmlformats.org/officeDocument/2006/relationships/image" Target="media/image83.wmf"/><Relationship Id="rId402" Type="http://schemas.openxmlformats.org/officeDocument/2006/relationships/oleObject" Target="embeddings/oleObject237.bin"/><Relationship Id="rId279" Type="http://schemas.openxmlformats.org/officeDocument/2006/relationships/oleObject" Target="embeddings/oleObject169.bin"/><Relationship Id="rId444" Type="http://schemas.openxmlformats.org/officeDocument/2006/relationships/image" Target="media/image175.wmf"/><Relationship Id="rId486" Type="http://schemas.openxmlformats.org/officeDocument/2006/relationships/oleObject" Target="embeddings/oleObject287.bin"/><Relationship Id="rId43" Type="http://schemas.openxmlformats.org/officeDocument/2006/relationships/oleObject" Target="embeddings/oleObject20.bin"/><Relationship Id="rId139" Type="http://schemas.openxmlformats.org/officeDocument/2006/relationships/image" Target="media/image60.wmf"/><Relationship Id="rId290" Type="http://schemas.openxmlformats.org/officeDocument/2006/relationships/image" Target="media/image109.wmf"/><Relationship Id="rId304" Type="http://schemas.openxmlformats.org/officeDocument/2006/relationships/oleObject" Target="embeddings/oleObject181.bin"/><Relationship Id="rId346" Type="http://schemas.openxmlformats.org/officeDocument/2006/relationships/image" Target="media/image140.emf"/><Relationship Id="rId388" Type="http://schemas.openxmlformats.org/officeDocument/2006/relationships/image" Target="media/image155.wmf"/><Relationship Id="rId85" Type="http://schemas.openxmlformats.org/officeDocument/2006/relationships/oleObject" Target="embeddings/oleObject45.bin"/><Relationship Id="rId150" Type="http://schemas.openxmlformats.org/officeDocument/2006/relationships/oleObject" Target="embeddings/oleObject82.bin"/><Relationship Id="rId192" Type="http://schemas.openxmlformats.org/officeDocument/2006/relationships/oleObject" Target="embeddings/oleObject114.bin"/><Relationship Id="rId206" Type="http://schemas.openxmlformats.org/officeDocument/2006/relationships/oleObject" Target="embeddings/oleObject124.bin"/><Relationship Id="rId413" Type="http://schemas.openxmlformats.org/officeDocument/2006/relationships/oleObject" Target="embeddings/oleObject245.bin"/><Relationship Id="rId248" Type="http://schemas.openxmlformats.org/officeDocument/2006/relationships/oleObject" Target="embeddings/oleObject154.bin"/><Relationship Id="rId455" Type="http://schemas.openxmlformats.org/officeDocument/2006/relationships/oleObject" Target="embeddings/oleObject270.bin"/><Relationship Id="rId497" Type="http://schemas.openxmlformats.org/officeDocument/2006/relationships/image" Target="media/image199.wmf"/><Relationship Id="rId12" Type="http://schemas.openxmlformats.org/officeDocument/2006/relationships/image" Target="media/image3.wmf"/><Relationship Id="rId108" Type="http://schemas.openxmlformats.org/officeDocument/2006/relationships/image" Target="media/image45.wmf"/><Relationship Id="rId315" Type="http://schemas.openxmlformats.org/officeDocument/2006/relationships/oleObject" Target="embeddings/oleObject186.bin"/><Relationship Id="rId357" Type="http://schemas.openxmlformats.org/officeDocument/2006/relationships/image" Target="media/image146.wmf"/><Relationship Id="rId54" Type="http://schemas.openxmlformats.org/officeDocument/2006/relationships/oleObject" Target="embeddings/oleObject25.bin"/><Relationship Id="rId96" Type="http://schemas.openxmlformats.org/officeDocument/2006/relationships/image" Target="media/image39.wmf"/><Relationship Id="rId161" Type="http://schemas.openxmlformats.org/officeDocument/2006/relationships/oleObject" Target="embeddings/oleObject93.bin"/><Relationship Id="rId217" Type="http://schemas.openxmlformats.org/officeDocument/2006/relationships/oleObject" Target="embeddings/oleObject135.bin"/><Relationship Id="rId399" Type="http://schemas.openxmlformats.org/officeDocument/2006/relationships/image" Target="media/image158.wmf"/><Relationship Id="rId259" Type="http://schemas.openxmlformats.org/officeDocument/2006/relationships/image" Target="media/image94.wmf"/><Relationship Id="rId424" Type="http://schemas.openxmlformats.org/officeDocument/2006/relationships/image" Target="media/image167.wmf"/><Relationship Id="rId466" Type="http://schemas.openxmlformats.org/officeDocument/2006/relationships/oleObject" Target="embeddings/oleObject276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0.wmf"/><Relationship Id="rId270" Type="http://schemas.openxmlformats.org/officeDocument/2006/relationships/oleObject" Target="embeddings/oleObject166.bin"/><Relationship Id="rId326" Type="http://schemas.openxmlformats.org/officeDocument/2006/relationships/oleObject" Target="embeddings/oleObject191.bin"/><Relationship Id="rId65" Type="http://schemas.openxmlformats.org/officeDocument/2006/relationships/image" Target="media/image28.wmf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12.bin"/><Relationship Id="rId172" Type="http://schemas.openxmlformats.org/officeDocument/2006/relationships/oleObject" Target="embeddings/oleObject104.bin"/><Relationship Id="rId228" Type="http://schemas.openxmlformats.org/officeDocument/2006/relationships/oleObject" Target="embeddings/oleObject143.bin"/><Relationship Id="rId435" Type="http://schemas.openxmlformats.org/officeDocument/2006/relationships/image" Target="media/image171.wmf"/><Relationship Id="rId477" Type="http://schemas.openxmlformats.org/officeDocument/2006/relationships/oleObject" Target="embeddings/oleObject282.bin"/><Relationship Id="rId281" Type="http://schemas.openxmlformats.org/officeDocument/2006/relationships/oleObject" Target="embeddings/oleObject170.bin"/><Relationship Id="rId337" Type="http://schemas.openxmlformats.org/officeDocument/2006/relationships/image" Target="media/image135.wmf"/><Relationship Id="rId502" Type="http://schemas.openxmlformats.org/officeDocument/2006/relationships/footer" Target="footer2.xml"/><Relationship Id="rId34" Type="http://schemas.openxmlformats.org/officeDocument/2006/relationships/image" Target="media/image13.wmf"/><Relationship Id="rId76" Type="http://schemas.openxmlformats.org/officeDocument/2006/relationships/oleObject" Target="embeddings/oleObject38.bin"/><Relationship Id="rId141" Type="http://schemas.openxmlformats.org/officeDocument/2006/relationships/oleObject" Target="embeddings/oleObject75.bin"/><Relationship Id="rId379" Type="http://schemas.openxmlformats.org/officeDocument/2006/relationships/oleObject" Target="embeddings/oleObject222.bin"/><Relationship Id="rId7" Type="http://schemas.openxmlformats.org/officeDocument/2006/relationships/image" Target="media/image1.wmf"/><Relationship Id="rId183" Type="http://schemas.openxmlformats.org/officeDocument/2006/relationships/image" Target="media/image68.wmf"/><Relationship Id="rId239" Type="http://schemas.openxmlformats.org/officeDocument/2006/relationships/image" Target="media/image84.wmf"/><Relationship Id="rId390" Type="http://schemas.openxmlformats.org/officeDocument/2006/relationships/image" Target="media/image156.wmf"/><Relationship Id="rId404" Type="http://schemas.openxmlformats.org/officeDocument/2006/relationships/oleObject" Target="embeddings/oleObject238.bin"/><Relationship Id="rId446" Type="http://schemas.openxmlformats.org/officeDocument/2006/relationships/image" Target="media/image176.wmf"/><Relationship Id="rId250" Type="http://schemas.openxmlformats.org/officeDocument/2006/relationships/oleObject" Target="embeddings/oleObject155.bin"/><Relationship Id="rId292" Type="http://schemas.openxmlformats.org/officeDocument/2006/relationships/oleObject" Target="embeddings/oleObject177.bin"/><Relationship Id="rId306" Type="http://schemas.openxmlformats.org/officeDocument/2006/relationships/oleObject" Target="embeddings/oleObject182.bin"/><Relationship Id="rId488" Type="http://schemas.openxmlformats.org/officeDocument/2006/relationships/oleObject" Target="embeddings/oleObject288.bin"/><Relationship Id="rId45" Type="http://schemas.openxmlformats.org/officeDocument/2006/relationships/image" Target="media/image18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6.wmf"/><Relationship Id="rId348" Type="http://schemas.openxmlformats.org/officeDocument/2006/relationships/oleObject" Target="embeddings/oleObject201.bin"/><Relationship Id="rId152" Type="http://schemas.openxmlformats.org/officeDocument/2006/relationships/oleObject" Target="embeddings/oleObject84.bin"/><Relationship Id="rId173" Type="http://schemas.openxmlformats.org/officeDocument/2006/relationships/image" Target="media/image63.wmf"/><Relationship Id="rId194" Type="http://schemas.openxmlformats.org/officeDocument/2006/relationships/oleObject" Target="embeddings/oleObject115.bin"/><Relationship Id="rId208" Type="http://schemas.openxmlformats.org/officeDocument/2006/relationships/oleObject" Target="embeddings/oleObject126.bin"/><Relationship Id="rId229" Type="http://schemas.openxmlformats.org/officeDocument/2006/relationships/oleObject" Target="embeddings/oleObject144.bin"/><Relationship Id="rId380" Type="http://schemas.openxmlformats.org/officeDocument/2006/relationships/oleObject" Target="embeddings/oleObject223.bin"/><Relationship Id="rId415" Type="http://schemas.openxmlformats.org/officeDocument/2006/relationships/image" Target="media/image163.wmf"/><Relationship Id="rId436" Type="http://schemas.openxmlformats.org/officeDocument/2006/relationships/oleObject" Target="embeddings/oleObject259.bin"/><Relationship Id="rId457" Type="http://schemas.openxmlformats.org/officeDocument/2006/relationships/oleObject" Target="embeddings/oleObject271.bin"/><Relationship Id="rId240" Type="http://schemas.openxmlformats.org/officeDocument/2006/relationships/oleObject" Target="embeddings/oleObject150.bin"/><Relationship Id="rId261" Type="http://schemas.openxmlformats.org/officeDocument/2006/relationships/image" Target="media/image95.wmf"/><Relationship Id="rId478" Type="http://schemas.openxmlformats.org/officeDocument/2006/relationships/image" Target="media/image190.wmf"/><Relationship Id="rId499" Type="http://schemas.openxmlformats.org/officeDocument/2006/relationships/header" Target="header1.xml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282" Type="http://schemas.openxmlformats.org/officeDocument/2006/relationships/image" Target="media/image106.wmf"/><Relationship Id="rId317" Type="http://schemas.openxmlformats.org/officeDocument/2006/relationships/image" Target="media/image125.emf"/><Relationship Id="rId338" Type="http://schemas.openxmlformats.org/officeDocument/2006/relationships/oleObject" Target="embeddings/oleObject197.bin"/><Relationship Id="rId359" Type="http://schemas.openxmlformats.org/officeDocument/2006/relationships/image" Target="media/image147.wmf"/><Relationship Id="rId503" Type="http://schemas.openxmlformats.org/officeDocument/2006/relationships/header" Target="header3.xml"/><Relationship Id="rId8" Type="http://schemas.openxmlformats.org/officeDocument/2006/relationships/oleObject" Target="embeddings/oleObject1.bin"/><Relationship Id="rId98" Type="http://schemas.openxmlformats.org/officeDocument/2006/relationships/image" Target="media/image40.emf"/><Relationship Id="rId121" Type="http://schemas.openxmlformats.org/officeDocument/2006/relationships/image" Target="media/image51.wmf"/><Relationship Id="rId142" Type="http://schemas.openxmlformats.org/officeDocument/2006/relationships/oleObject" Target="embeddings/oleObject76.bin"/><Relationship Id="rId163" Type="http://schemas.openxmlformats.org/officeDocument/2006/relationships/oleObject" Target="embeddings/oleObject95.bin"/><Relationship Id="rId184" Type="http://schemas.openxmlformats.org/officeDocument/2006/relationships/oleObject" Target="embeddings/oleObject110.bin"/><Relationship Id="rId219" Type="http://schemas.openxmlformats.org/officeDocument/2006/relationships/oleObject" Target="embeddings/oleObject137.bin"/><Relationship Id="rId370" Type="http://schemas.openxmlformats.org/officeDocument/2006/relationships/oleObject" Target="embeddings/oleObject213.bin"/><Relationship Id="rId391" Type="http://schemas.openxmlformats.org/officeDocument/2006/relationships/oleObject" Target="embeddings/oleObject229.bin"/><Relationship Id="rId405" Type="http://schemas.openxmlformats.org/officeDocument/2006/relationships/image" Target="media/image161.wmf"/><Relationship Id="rId426" Type="http://schemas.openxmlformats.org/officeDocument/2006/relationships/image" Target="media/image168.wmf"/><Relationship Id="rId447" Type="http://schemas.openxmlformats.org/officeDocument/2006/relationships/oleObject" Target="embeddings/oleObject265.bin"/><Relationship Id="rId230" Type="http://schemas.openxmlformats.org/officeDocument/2006/relationships/image" Target="media/image80.wmf"/><Relationship Id="rId251" Type="http://schemas.openxmlformats.org/officeDocument/2006/relationships/image" Target="media/image90.wmf"/><Relationship Id="rId468" Type="http://schemas.openxmlformats.org/officeDocument/2006/relationships/oleObject" Target="embeddings/oleObject277.bin"/><Relationship Id="rId489" Type="http://schemas.openxmlformats.org/officeDocument/2006/relationships/image" Target="media/image195.wmf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2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67.bin"/><Relationship Id="rId293" Type="http://schemas.openxmlformats.org/officeDocument/2006/relationships/image" Target="media/image110.wmf"/><Relationship Id="rId307" Type="http://schemas.openxmlformats.org/officeDocument/2006/relationships/image" Target="media/image119.wmf"/><Relationship Id="rId328" Type="http://schemas.openxmlformats.org/officeDocument/2006/relationships/oleObject" Target="embeddings/oleObject192.bin"/><Relationship Id="rId349" Type="http://schemas.openxmlformats.org/officeDocument/2006/relationships/image" Target="media/image142.wmf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105.bin"/><Relationship Id="rId195" Type="http://schemas.openxmlformats.org/officeDocument/2006/relationships/image" Target="media/image74.wmf"/><Relationship Id="rId209" Type="http://schemas.openxmlformats.org/officeDocument/2006/relationships/oleObject" Target="embeddings/oleObject127.bin"/><Relationship Id="rId360" Type="http://schemas.openxmlformats.org/officeDocument/2006/relationships/oleObject" Target="embeddings/oleObject207.bin"/><Relationship Id="rId381" Type="http://schemas.openxmlformats.org/officeDocument/2006/relationships/oleObject" Target="embeddings/oleObject224.bin"/><Relationship Id="rId416" Type="http://schemas.openxmlformats.org/officeDocument/2006/relationships/oleObject" Target="embeddings/oleObject247.bin"/><Relationship Id="rId220" Type="http://schemas.openxmlformats.org/officeDocument/2006/relationships/oleObject" Target="embeddings/oleObject138.bin"/><Relationship Id="rId241" Type="http://schemas.openxmlformats.org/officeDocument/2006/relationships/image" Target="media/image85.wmf"/><Relationship Id="rId437" Type="http://schemas.openxmlformats.org/officeDocument/2006/relationships/oleObject" Target="embeddings/oleObject260.bin"/><Relationship Id="rId458" Type="http://schemas.openxmlformats.org/officeDocument/2006/relationships/image" Target="media/image181.wmf"/><Relationship Id="rId479" Type="http://schemas.openxmlformats.org/officeDocument/2006/relationships/oleObject" Target="embeddings/oleObject283.bin"/><Relationship Id="rId15" Type="http://schemas.openxmlformats.org/officeDocument/2006/relationships/oleObject" Target="embeddings/oleObject6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262" Type="http://schemas.openxmlformats.org/officeDocument/2006/relationships/oleObject" Target="embeddings/oleObject161.bin"/><Relationship Id="rId283" Type="http://schemas.openxmlformats.org/officeDocument/2006/relationships/oleObject" Target="embeddings/oleObject171.bin"/><Relationship Id="rId318" Type="http://schemas.openxmlformats.org/officeDocument/2006/relationships/image" Target="media/image126.wmf"/><Relationship Id="rId339" Type="http://schemas.openxmlformats.org/officeDocument/2006/relationships/image" Target="media/image136.wmf"/><Relationship Id="rId490" Type="http://schemas.openxmlformats.org/officeDocument/2006/relationships/oleObject" Target="embeddings/oleObject289.bin"/><Relationship Id="rId504" Type="http://schemas.openxmlformats.org/officeDocument/2006/relationships/fontTable" Target="fontTable.xml"/><Relationship Id="rId78" Type="http://schemas.openxmlformats.org/officeDocument/2006/relationships/oleObject" Target="embeddings/oleObject40.bin"/><Relationship Id="rId99" Type="http://schemas.openxmlformats.org/officeDocument/2006/relationships/image" Target="media/image41.wmf"/><Relationship Id="rId101" Type="http://schemas.openxmlformats.org/officeDocument/2006/relationships/oleObject" Target="embeddings/oleObject54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64" Type="http://schemas.openxmlformats.org/officeDocument/2006/relationships/oleObject" Target="embeddings/oleObject96.bin"/><Relationship Id="rId185" Type="http://schemas.openxmlformats.org/officeDocument/2006/relationships/image" Target="media/image69.wmf"/><Relationship Id="rId350" Type="http://schemas.openxmlformats.org/officeDocument/2006/relationships/oleObject" Target="embeddings/oleObject202.bin"/><Relationship Id="rId371" Type="http://schemas.openxmlformats.org/officeDocument/2006/relationships/oleObject" Target="embeddings/oleObject214.bin"/><Relationship Id="rId406" Type="http://schemas.openxmlformats.org/officeDocument/2006/relationships/oleObject" Target="embeddings/oleObject239.bin"/><Relationship Id="rId9" Type="http://schemas.openxmlformats.org/officeDocument/2006/relationships/image" Target="media/image2.wmf"/><Relationship Id="rId210" Type="http://schemas.openxmlformats.org/officeDocument/2006/relationships/oleObject" Target="embeddings/oleObject128.bin"/><Relationship Id="rId392" Type="http://schemas.openxmlformats.org/officeDocument/2006/relationships/oleObject" Target="embeddings/oleObject230.bin"/><Relationship Id="rId427" Type="http://schemas.openxmlformats.org/officeDocument/2006/relationships/oleObject" Target="embeddings/oleObject253.bin"/><Relationship Id="rId448" Type="http://schemas.openxmlformats.org/officeDocument/2006/relationships/image" Target="media/image177.wmf"/><Relationship Id="rId469" Type="http://schemas.openxmlformats.org/officeDocument/2006/relationships/oleObject" Target="embeddings/oleObject278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45.bin"/><Relationship Id="rId252" Type="http://schemas.openxmlformats.org/officeDocument/2006/relationships/oleObject" Target="embeddings/oleObject156.bin"/><Relationship Id="rId273" Type="http://schemas.openxmlformats.org/officeDocument/2006/relationships/image" Target="media/image100.wmf"/><Relationship Id="rId294" Type="http://schemas.openxmlformats.org/officeDocument/2006/relationships/image" Target="media/image111.wmf"/><Relationship Id="rId308" Type="http://schemas.openxmlformats.org/officeDocument/2006/relationships/oleObject" Target="embeddings/oleObject183.bin"/><Relationship Id="rId329" Type="http://schemas.openxmlformats.org/officeDocument/2006/relationships/image" Target="media/image131.wmf"/><Relationship Id="rId480" Type="http://schemas.openxmlformats.org/officeDocument/2006/relationships/oleObject" Target="embeddings/oleObject284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7.bin"/><Relationship Id="rId112" Type="http://schemas.openxmlformats.org/officeDocument/2006/relationships/image" Target="media/image47.wmf"/><Relationship Id="rId133" Type="http://schemas.openxmlformats.org/officeDocument/2006/relationships/image" Target="media/image57.wmf"/><Relationship Id="rId154" Type="http://schemas.openxmlformats.org/officeDocument/2006/relationships/oleObject" Target="embeddings/oleObject86.bin"/><Relationship Id="rId175" Type="http://schemas.openxmlformats.org/officeDocument/2006/relationships/image" Target="media/image64.wmf"/><Relationship Id="rId340" Type="http://schemas.openxmlformats.org/officeDocument/2006/relationships/oleObject" Target="embeddings/oleObject198.bin"/><Relationship Id="rId361" Type="http://schemas.openxmlformats.org/officeDocument/2006/relationships/image" Target="media/image148.wmf"/><Relationship Id="rId196" Type="http://schemas.openxmlformats.org/officeDocument/2006/relationships/oleObject" Target="embeddings/oleObject116.bin"/><Relationship Id="rId200" Type="http://schemas.openxmlformats.org/officeDocument/2006/relationships/oleObject" Target="embeddings/oleObject118.bin"/><Relationship Id="rId382" Type="http://schemas.openxmlformats.org/officeDocument/2006/relationships/image" Target="media/image152.wmf"/><Relationship Id="rId417" Type="http://schemas.openxmlformats.org/officeDocument/2006/relationships/oleObject" Target="embeddings/oleObject248.bin"/><Relationship Id="rId438" Type="http://schemas.openxmlformats.org/officeDocument/2006/relationships/image" Target="media/image172.wmf"/><Relationship Id="rId459" Type="http://schemas.openxmlformats.org/officeDocument/2006/relationships/oleObject" Target="embeddings/oleObject272.bin"/><Relationship Id="rId16" Type="http://schemas.openxmlformats.org/officeDocument/2006/relationships/image" Target="media/image4.wmf"/><Relationship Id="rId221" Type="http://schemas.openxmlformats.org/officeDocument/2006/relationships/image" Target="media/image77.wmf"/><Relationship Id="rId242" Type="http://schemas.openxmlformats.org/officeDocument/2006/relationships/oleObject" Target="embeddings/oleObject151.bin"/><Relationship Id="rId263" Type="http://schemas.openxmlformats.org/officeDocument/2006/relationships/image" Target="media/image96.wmf"/><Relationship Id="rId284" Type="http://schemas.openxmlformats.org/officeDocument/2006/relationships/image" Target="media/image107.wmf"/><Relationship Id="rId319" Type="http://schemas.openxmlformats.org/officeDocument/2006/relationships/oleObject" Target="embeddings/oleObject187.bin"/><Relationship Id="rId470" Type="http://schemas.openxmlformats.org/officeDocument/2006/relationships/image" Target="media/image186.wmf"/><Relationship Id="rId491" Type="http://schemas.openxmlformats.org/officeDocument/2006/relationships/image" Target="media/image196.wmf"/><Relationship Id="rId505" Type="http://schemas.openxmlformats.org/officeDocument/2006/relationships/theme" Target="theme/theme1.xml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1.bin"/><Relationship Id="rId102" Type="http://schemas.openxmlformats.org/officeDocument/2006/relationships/image" Target="media/image42.wmf"/><Relationship Id="rId123" Type="http://schemas.openxmlformats.org/officeDocument/2006/relationships/image" Target="media/image52.wmf"/><Relationship Id="rId144" Type="http://schemas.openxmlformats.org/officeDocument/2006/relationships/oleObject" Target="embeddings/oleObject78.bin"/><Relationship Id="rId330" Type="http://schemas.openxmlformats.org/officeDocument/2006/relationships/oleObject" Target="embeddings/oleObject193.bin"/><Relationship Id="rId90" Type="http://schemas.openxmlformats.org/officeDocument/2006/relationships/image" Target="media/image37.wmf"/><Relationship Id="rId165" Type="http://schemas.openxmlformats.org/officeDocument/2006/relationships/oleObject" Target="embeddings/oleObject97.bin"/><Relationship Id="rId186" Type="http://schemas.openxmlformats.org/officeDocument/2006/relationships/oleObject" Target="embeddings/oleObject111.bin"/><Relationship Id="rId351" Type="http://schemas.openxmlformats.org/officeDocument/2006/relationships/image" Target="media/image143.wmf"/><Relationship Id="rId372" Type="http://schemas.openxmlformats.org/officeDocument/2006/relationships/oleObject" Target="embeddings/oleObject215.bin"/><Relationship Id="rId393" Type="http://schemas.openxmlformats.org/officeDocument/2006/relationships/oleObject" Target="embeddings/oleObject231.bin"/><Relationship Id="rId407" Type="http://schemas.openxmlformats.org/officeDocument/2006/relationships/oleObject" Target="embeddings/oleObject240.bin"/><Relationship Id="rId428" Type="http://schemas.openxmlformats.org/officeDocument/2006/relationships/oleObject" Target="embeddings/oleObject254.bin"/><Relationship Id="rId449" Type="http://schemas.openxmlformats.org/officeDocument/2006/relationships/oleObject" Target="embeddings/oleObject266.bin"/><Relationship Id="rId211" Type="http://schemas.openxmlformats.org/officeDocument/2006/relationships/oleObject" Target="embeddings/oleObject129.bin"/><Relationship Id="rId232" Type="http://schemas.openxmlformats.org/officeDocument/2006/relationships/image" Target="media/image81.wmf"/><Relationship Id="rId253" Type="http://schemas.openxmlformats.org/officeDocument/2006/relationships/image" Target="media/image91.wmf"/><Relationship Id="rId274" Type="http://schemas.openxmlformats.org/officeDocument/2006/relationships/oleObject" Target="embeddings/oleObject168.bin"/><Relationship Id="rId295" Type="http://schemas.openxmlformats.org/officeDocument/2006/relationships/image" Target="media/image112.wmf"/><Relationship Id="rId309" Type="http://schemas.openxmlformats.org/officeDocument/2006/relationships/image" Target="media/image120.wmf"/><Relationship Id="rId460" Type="http://schemas.openxmlformats.org/officeDocument/2006/relationships/oleObject" Target="embeddings/oleObject273.bin"/><Relationship Id="rId481" Type="http://schemas.openxmlformats.org/officeDocument/2006/relationships/image" Target="media/image191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1.bin"/><Relationship Id="rId320" Type="http://schemas.openxmlformats.org/officeDocument/2006/relationships/image" Target="media/image127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7.bin"/><Relationship Id="rId176" Type="http://schemas.openxmlformats.org/officeDocument/2006/relationships/oleObject" Target="embeddings/oleObject106.bin"/><Relationship Id="rId197" Type="http://schemas.openxmlformats.org/officeDocument/2006/relationships/image" Target="media/image75.wmf"/><Relationship Id="rId341" Type="http://schemas.openxmlformats.org/officeDocument/2006/relationships/image" Target="media/image137.emf"/><Relationship Id="rId362" Type="http://schemas.openxmlformats.org/officeDocument/2006/relationships/oleObject" Target="embeddings/oleObject208.bin"/><Relationship Id="rId383" Type="http://schemas.openxmlformats.org/officeDocument/2006/relationships/oleObject" Target="embeddings/oleObject225.bin"/><Relationship Id="rId418" Type="http://schemas.openxmlformats.org/officeDocument/2006/relationships/image" Target="media/image164.wmf"/><Relationship Id="rId439" Type="http://schemas.openxmlformats.org/officeDocument/2006/relationships/oleObject" Target="embeddings/oleObject261.bin"/><Relationship Id="rId201" Type="http://schemas.openxmlformats.org/officeDocument/2006/relationships/oleObject" Target="embeddings/oleObject119.bin"/><Relationship Id="rId222" Type="http://schemas.openxmlformats.org/officeDocument/2006/relationships/oleObject" Target="embeddings/oleObject139.bin"/><Relationship Id="rId243" Type="http://schemas.openxmlformats.org/officeDocument/2006/relationships/image" Target="media/image86.wmf"/><Relationship Id="rId264" Type="http://schemas.openxmlformats.org/officeDocument/2006/relationships/oleObject" Target="embeddings/oleObject162.bin"/><Relationship Id="rId285" Type="http://schemas.openxmlformats.org/officeDocument/2006/relationships/oleObject" Target="embeddings/oleObject172.bin"/><Relationship Id="rId450" Type="http://schemas.openxmlformats.org/officeDocument/2006/relationships/oleObject" Target="embeddings/oleObject267.bin"/><Relationship Id="rId471" Type="http://schemas.openxmlformats.org/officeDocument/2006/relationships/oleObject" Target="embeddings/oleObject279.bin"/><Relationship Id="rId17" Type="http://schemas.openxmlformats.org/officeDocument/2006/relationships/oleObject" Target="embeddings/oleObject7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66.bin"/><Relationship Id="rId310" Type="http://schemas.openxmlformats.org/officeDocument/2006/relationships/oleObject" Target="embeddings/oleObject184.bin"/><Relationship Id="rId492" Type="http://schemas.openxmlformats.org/officeDocument/2006/relationships/oleObject" Target="embeddings/oleObject290.bin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8.bin"/><Relationship Id="rId145" Type="http://schemas.openxmlformats.org/officeDocument/2006/relationships/image" Target="media/image61.wmf"/><Relationship Id="rId166" Type="http://schemas.openxmlformats.org/officeDocument/2006/relationships/oleObject" Target="embeddings/oleObject98.bin"/><Relationship Id="rId187" Type="http://schemas.openxmlformats.org/officeDocument/2006/relationships/image" Target="media/image70.wmf"/><Relationship Id="rId331" Type="http://schemas.openxmlformats.org/officeDocument/2006/relationships/image" Target="media/image132.wmf"/><Relationship Id="rId352" Type="http://schemas.openxmlformats.org/officeDocument/2006/relationships/oleObject" Target="embeddings/oleObject203.bin"/><Relationship Id="rId373" Type="http://schemas.openxmlformats.org/officeDocument/2006/relationships/oleObject" Target="embeddings/oleObject216.bin"/><Relationship Id="rId394" Type="http://schemas.openxmlformats.org/officeDocument/2006/relationships/oleObject" Target="embeddings/oleObject232.bin"/><Relationship Id="rId408" Type="http://schemas.openxmlformats.org/officeDocument/2006/relationships/image" Target="media/image162.wmf"/><Relationship Id="rId429" Type="http://schemas.openxmlformats.org/officeDocument/2006/relationships/oleObject" Target="embeddings/oleObject255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30.bin"/><Relationship Id="rId233" Type="http://schemas.openxmlformats.org/officeDocument/2006/relationships/oleObject" Target="embeddings/oleObject146.bin"/><Relationship Id="rId254" Type="http://schemas.openxmlformats.org/officeDocument/2006/relationships/oleObject" Target="embeddings/oleObject157.bin"/><Relationship Id="rId440" Type="http://schemas.openxmlformats.org/officeDocument/2006/relationships/image" Target="media/image173.wmf"/><Relationship Id="rId28" Type="http://schemas.openxmlformats.org/officeDocument/2006/relationships/image" Target="media/image10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61.bin"/><Relationship Id="rId275" Type="http://schemas.openxmlformats.org/officeDocument/2006/relationships/image" Target="media/image101.emf"/><Relationship Id="rId296" Type="http://schemas.openxmlformats.org/officeDocument/2006/relationships/image" Target="media/image113.wmf"/><Relationship Id="rId300" Type="http://schemas.openxmlformats.org/officeDocument/2006/relationships/oleObject" Target="embeddings/oleObject179.bin"/><Relationship Id="rId461" Type="http://schemas.openxmlformats.org/officeDocument/2006/relationships/image" Target="media/image182.wmf"/><Relationship Id="rId482" Type="http://schemas.openxmlformats.org/officeDocument/2006/relationships/oleObject" Target="embeddings/oleObject285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2.bin"/><Relationship Id="rId135" Type="http://schemas.openxmlformats.org/officeDocument/2006/relationships/image" Target="media/image58.wmf"/><Relationship Id="rId156" Type="http://schemas.openxmlformats.org/officeDocument/2006/relationships/oleObject" Target="embeddings/oleObject88.bin"/><Relationship Id="rId177" Type="http://schemas.openxmlformats.org/officeDocument/2006/relationships/image" Target="media/image65.wmf"/><Relationship Id="rId198" Type="http://schemas.openxmlformats.org/officeDocument/2006/relationships/oleObject" Target="embeddings/oleObject117.bin"/><Relationship Id="rId321" Type="http://schemas.openxmlformats.org/officeDocument/2006/relationships/oleObject" Target="embeddings/oleObject188.bin"/><Relationship Id="rId342" Type="http://schemas.openxmlformats.org/officeDocument/2006/relationships/image" Target="media/image138.wmf"/><Relationship Id="rId363" Type="http://schemas.openxmlformats.org/officeDocument/2006/relationships/oleObject" Target="embeddings/oleObject209.bin"/><Relationship Id="rId384" Type="http://schemas.openxmlformats.org/officeDocument/2006/relationships/image" Target="media/image153.wmf"/><Relationship Id="rId419" Type="http://schemas.openxmlformats.org/officeDocument/2006/relationships/oleObject" Target="embeddings/oleObject249.bin"/><Relationship Id="rId202" Type="http://schemas.openxmlformats.org/officeDocument/2006/relationships/oleObject" Target="embeddings/oleObject120.bin"/><Relationship Id="rId223" Type="http://schemas.openxmlformats.org/officeDocument/2006/relationships/image" Target="media/image78.wmf"/><Relationship Id="rId244" Type="http://schemas.openxmlformats.org/officeDocument/2006/relationships/oleObject" Target="embeddings/oleObject152.bin"/><Relationship Id="rId430" Type="http://schemas.openxmlformats.org/officeDocument/2006/relationships/oleObject" Target="embeddings/oleObject256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97.wmf"/><Relationship Id="rId286" Type="http://schemas.openxmlformats.org/officeDocument/2006/relationships/oleObject" Target="embeddings/oleObject173.bin"/><Relationship Id="rId451" Type="http://schemas.openxmlformats.org/officeDocument/2006/relationships/image" Target="media/image178.wmf"/><Relationship Id="rId472" Type="http://schemas.openxmlformats.org/officeDocument/2006/relationships/image" Target="media/image187.wmf"/><Relationship Id="rId493" Type="http://schemas.openxmlformats.org/officeDocument/2006/relationships/image" Target="media/image197.wmf"/><Relationship Id="rId50" Type="http://schemas.openxmlformats.org/officeDocument/2006/relationships/image" Target="media/image22.wmf"/><Relationship Id="rId104" Type="http://schemas.openxmlformats.org/officeDocument/2006/relationships/image" Target="media/image43.wmf"/><Relationship Id="rId125" Type="http://schemas.openxmlformats.org/officeDocument/2006/relationships/image" Target="media/image53.wmf"/><Relationship Id="rId146" Type="http://schemas.openxmlformats.org/officeDocument/2006/relationships/oleObject" Target="embeddings/oleObject79.bin"/><Relationship Id="rId167" Type="http://schemas.openxmlformats.org/officeDocument/2006/relationships/oleObject" Target="embeddings/oleObject99.bin"/><Relationship Id="rId188" Type="http://schemas.openxmlformats.org/officeDocument/2006/relationships/oleObject" Target="embeddings/oleObject112.bin"/><Relationship Id="rId311" Type="http://schemas.openxmlformats.org/officeDocument/2006/relationships/image" Target="media/image121.wmf"/><Relationship Id="rId332" Type="http://schemas.openxmlformats.org/officeDocument/2006/relationships/oleObject" Target="embeddings/oleObject194.bin"/><Relationship Id="rId353" Type="http://schemas.openxmlformats.org/officeDocument/2006/relationships/image" Target="media/image144.wmf"/><Relationship Id="rId374" Type="http://schemas.openxmlformats.org/officeDocument/2006/relationships/oleObject" Target="embeddings/oleObject217.bin"/><Relationship Id="rId395" Type="http://schemas.openxmlformats.org/officeDocument/2006/relationships/oleObject" Target="embeddings/oleObject233.bin"/><Relationship Id="rId409" Type="http://schemas.openxmlformats.org/officeDocument/2006/relationships/oleObject" Target="embeddings/oleObject241.bin"/><Relationship Id="rId71" Type="http://schemas.openxmlformats.org/officeDocument/2006/relationships/image" Target="media/image31.wmf"/><Relationship Id="rId92" Type="http://schemas.openxmlformats.org/officeDocument/2006/relationships/image" Target="media/image38.wmf"/><Relationship Id="rId213" Type="http://schemas.openxmlformats.org/officeDocument/2006/relationships/oleObject" Target="embeddings/oleObject131.bin"/><Relationship Id="rId234" Type="http://schemas.openxmlformats.org/officeDocument/2006/relationships/oleObject" Target="embeddings/oleObject147.bin"/><Relationship Id="rId420" Type="http://schemas.openxmlformats.org/officeDocument/2006/relationships/image" Target="media/image165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92.wmf"/><Relationship Id="rId276" Type="http://schemas.openxmlformats.org/officeDocument/2006/relationships/image" Target="media/image102.emf"/><Relationship Id="rId297" Type="http://schemas.openxmlformats.org/officeDocument/2006/relationships/image" Target="media/image114.wmf"/><Relationship Id="rId441" Type="http://schemas.openxmlformats.org/officeDocument/2006/relationships/oleObject" Target="embeddings/oleObject262.bin"/><Relationship Id="rId462" Type="http://schemas.openxmlformats.org/officeDocument/2006/relationships/oleObject" Target="embeddings/oleObject274.bin"/><Relationship Id="rId483" Type="http://schemas.openxmlformats.org/officeDocument/2006/relationships/image" Target="media/image192.wmf"/><Relationship Id="rId40" Type="http://schemas.openxmlformats.org/officeDocument/2006/relationships/image" Target="media/image16.wmf"/><Relationship Id="rId115" Type="http://schemas.openxmlformats.org/officeDocument/2006/relationships/image" Target="media/image48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9.bin"/><Relationship Id="rId178" Type="http://schemas.openxmlformats.org/officeDocument/2006/relationships/oleObject" Target="embeddings/oleObject107.bin"/><Relationship Id="rId301" Type="http://schemas.openxmlformats.org/officeDocument/2006/relationships/image" Target="media/image116.wmf"/><Relationship Id="rId322" Type="http://schemas.openxmlformats.org/officeDocument/2006/relationships/image" Target="media/image128.emf"/><Relationship Id="rId343" Type="http://schemas.openxmlformats.org/officeDocument/2006/relationships/oleObject" Target="embeddings/oleObject199.bin"/><Relationship Id="rId364" Type="http://schemas.openxmlformats.org/officeDocument/2006/relationships/oleObject" Target="embeddings/oleObject210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3.bin"/><Relationship Id="rId199" Type="http://schemas.openxmlformats.org/officeDocument/2006/relationships/image" Target="media/image76.wmf"/><Relationship Id="rId203" Type="http://schemas.openxmlformats.org/officeDocument/2006/relationships/oleObject" Target="embeddings/oleObject121.bin"/><Relationship Id="rId385" Type="http://schemas.openxmlformats.org/officeDocument/2006/relationships/oleObject" Target="embeddings/oleObject226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40.bin"/><Relationship Id="rId245" Type="http://schemas.openxmlformats.org/officeDocument/2006/relationships/image" Target="media/image87.wmf"/><Relationship Id="rId266" Type="http://schemas.openxmlformats.org/officeDocument/2006/relationships/oleObject" Target="embeddings/oleObject163.bin"/><Relationship Id="rId287" Type="http://schemas.openxmlformats.org/officeDocument/2006/relationships/oleObject" Target="embeddings/oleObject174.bin"/><Relationship Id="rId410" Type="http://schemas.openxmlformats.org/officeDocument/2006/relationships/oleObject" Target="embeddings/oleObject242.bin"/><Relationship Id="rId431" Type="http://schemas.openxmlformats.org/officeDocument/2006/relationships/image" Target="media/image169.wmf"/><Relationship Id="rId452" Type="http://schemas.openxmlformats.org/officeDocument/2006/relationships/oleObject" Target="embeddings/oleObject268.bin"/><Relationship Id="rId473" Type="http://schemas.openxmlformats.org/officeDocument/2006/relationships/oleObject" Target="embeddings/oleObject280.bin"/><Relationship Id="rId494" Type="http://schemas.openxmlformats.org/officeDocument/2006/relationships/oleObject" Target="embeddings/oleObject291.bin"/><Relationship Id="rId30" Type="http://schemas.openxmlformats.org/officeDocument/2006/relationships/image" Target="media/image11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100.bin"/><Relationship Id="rId312" Type="http://schemas.openxmlformats.org/officeDocument/2006/relationships/oleObject" Target="embeddings/oleObject185.bin"/><Relationship Id="rId333" Type="http://schemas.openxmlformats.org/officeDocument/2006/relationships/image" Target="media/image133.wmf"/><Relationship Id="rId354" Type="http://schemas.openxmlformats.org/officeDocument/2006/relationships/oleObject" Target="embeddings/oleObject204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9.bin"/><Relationship Id="rId189" Type="http://schemas.openxmlformats.org/officeDocument/2006/relationships/image" Target="media/image71.wmf"/><Relationship Id="rId375" Type="http://schemas.openxmlformats.org/officeDocument/2006/relationships/oleObject" Target="embeddings/oleObject218.bin"/><Relationship Id="rId396" Type="http://schemas.openxmlformats.org/officeDocument/2006/relationships/oleObject" Target="embeddings/oleObject234.bin"/><Relationship Id="rId3" Type="http://schemas.openxmlformats.org/officeDocument/2006/relationships/settings" Target="settings.xml"/><Relationship Id="rId214" Type="http://schemas.openxmlformats.org/officeDocument/2006/relationships/oleObject" Target="embeddings/oleObject132.bin"/><Relationship Id="rId235" Type="http://schemas.openxmlformats.org/officeDocument/2006/relationships/image" Target="media/image82.wmf"/><Relationship Id="rId256" Type="http://schemas.openxmlformats.org/officeDocument/2006/relationships/oleObject" Target="embeddings/oleObject158.bin"/><Relationship Id="rId277" Type="http://schemas.openxmlformats.org/officeDocument/2006/relationships/image" Target="media/image103.emf"/><Relationship Id="rId298" Type="http://schemas.openxmlformats.org/officeDocument/2006/relationships/oleObject" Target="embeddings/oleObject178.bin"/><Relationship Id="rId400" Type="http://schemas.openxmlformats.org/officeDocument/2006/relationships/oleObject" Target="embeddings/oleObject236.bin"/><Relationship Id="rId421" Type="http://schemas.openxmlformats.org/officeDocument/2006/relationships/oleObject" Target="embeddings/oleObject250.bin"/><Relationship Id="rId442" Type="http://schemas.openxmlformats.org/officeDocument/2006/relationships/image" Target="media/image174.wmf"/><Relationship Id="rId463" Type="http://schemas.openxmlformats.org/officeDocument/2006/relationships/image" Target="media/image183.wmf"/><Relationship Id="rId484" Type="http://schemas.openxmlformats.org/officeDocument/2006/relationships/oleObject" Target="embeddings/oleObject286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9.wmf"/><Relationship Id="rId158" Type="http://schemas.openxmlformats.org/officeDocument/2006/relationships/oleObject" Target="embeddings/oleObject90.bin"/><Relationship Id="rId302" Type="http://schemas.openxmlformats.org/officeDocument/2006/relationships/oleObject" Target="embeddings/oleObject180.bin"/><Relationship Id="rId323" Type="http://schemas.openxmlformats.org/officeDocument/2006/relationships/oleObject" Target="embeddings/oleObject189.bin"/><Relationship Id="rId344" Type="http://schemas.openxmlformats.org/officeDocument/2006/relationships/image" Target="media/image139.wmf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4.bin"/><Relationship Id="rId179" Type="http://schemas.openxmlformats.org/officeDocument/2006/relationships/image" Target="media/image66.wmf"/><Relationship Id="rId365" Type="http://schemas.openxmlformats.org/officeDocument/2006/relationships/image" Target="media/image149.wmf"/><Relationship Id="rId386" Type="http://schemas.openxmlformats.org/officeDocument/2006/relationships/image" Target="media/image154.wmf"/><Relationship Id="rId190" Type="http://schemas.openxmlformats.org/officeDocument/2006/relationships/oleObject" Target="embeddings/oleObject113.bin"/><Relationship Id="rId204" Type="http://schemas.openxmlformats.org/officeDocument/2006/relationships/oleObject" Target="embeddings/oleObject122.bin"/><Relationship Id="rId225" Type="http://schemas.openxmlformats.org/officeDocument/2006/relationships/image" Target="media/image79.wmf"/><Relationship Id="rId246" Type="http://schemas.openxmlformats.org/officeDocument/2006/relationships/oleObject" Target="embeddings/oleObject153.bin"/><Relationship Id="rId267" Type="http://schemas.openxmlformats.org/officeDocument/2006/relationships/oleObject" Target="embeddings/oleObject164.bin"/><Relationship Id="rId288" Type="http://schemas.openxmlformats.org/officeDocument/2006/relationships/image" Target="media/image108.wmf"/><Relationship Id="rId411" Type="http://schemas.openxmlformats.org/officeDocument/2006/relationships/oleObject" Target="embeddings/oleObject243.bin"/><Relationship Id="rId432" Type="http://schemas.openxmlformats.org/officeDocument/2006/relationships/oleObject" Target="embeddings/oleObject257.bin"/><Relationship Id="rId453" Type="http://schemas.openxmlformats.org/officeDocument/2006/relationships/oleObject" Target="embeddings/oleObject269.bin"/><Relationship Id="rId474" Type="http://schemas.openxmlformats.org/officeDocument/2006/relationships/image" Target="media/image188.wmf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313" Type="http://schemas.openxmlformats.org/officeDocument/2006/relationships/image" Target="media/image122.emf"/><Relationship Id="rId495" Type="http://schemas.openxmlformats.org/officeDocument/2006/relationships/image" Target="media/image198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94" Type="http://schemas.openxmlformats.org/officeDocument/2006/relationships/oleObject" Target="embeddings/oleObject50.bin"/><Relationship Id="rId148" Type="http://schemas.openxmlformats.org/officeDocument/2006/relationships/image" Target="media/image62.wmf"/><Relationship Id="rId169" Type="http://schemas.openxmlformats.org/officeDocument/2006/relationships/oleObject" Target="embeddings/oleObject101.bin"/><Relationship Id="rId334" Type="http://schemas.openxmlformats.org/officeDocument/2006/relationships/oleObject" Target="embeddings/oleObject195.bin"/><Relationship Id="rId355" Type="http://schemas.openxmlformats.org/officeDocument/2006/relationships/image" Target="media/image145.wmf"/><Relationship Id="rId376" Type="http://schemas.openxmlformats.org/officeDocument/2006/relationships/oleObject" Target="embeddings/oleObject219.bin"/><Relationship Id="rId397" Type="http://schemas.openxmlformats.org/officeDocument/2006/relationships/image" Target="media/image157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8.bin"/><Relationship Id="rId215" Type="http://schemas.openxmlformats.org/officeDocument/2006/relationships/oleObject" Target="embeddings/oleObject133.bin"/><Relationship Id="rId236" Type="http://schemas.openxmlformats.org/officeDocument/2006/relationships/oleObject" Target="embeddings/oleObject148.bin"/><Relationship Id="rId257" Type="http://schemas.openxmlformats.org/officeDocument/2006/relationships/image" Target="media/image93.wmf"/><Relationship Id="rId278" Type="http://schemas.openxmlformats.org/officeDocument/2006/relationships/image" Target="media/image104.wmf"/><Relationship Id="rId401" Type="http://schemas.openxmlformats.org/officeDocument/2006/relationships/image" Target="media/image159.wmf"/><Relationship Id="rId422" Type="http://schemas.openxmlformats.org/officeDocument/2006/relationships/image" Target="media/image166.wmf"/><Relationship Id="rId443" Type="http://schemas.openxmlformats.org/officeDocument/2006/relationships/oleObject" Target="embeddings/oleObject263.bin"/><Relationship Id="rId464" Type="http://schemas.openxmlformats.org/officeDocument/2006/relationships/oleObject" Target="embeddings/oleObject275.bin"/><Relationship Id="rId303" Type="http://schemas.openxmlformats.org/officeDocument/2006/relationships/image" Target="media/image117.wmf"/><Relationship Id="rId485" Type="http://schemas.openxmlformats.org/officeDocument/2006/relationships/image" Target="media/image193.wmf"/><Relationship Id="rId42" Type="http://schemas.openxmlformats.org/officeDocument/2006/relationships/image" Target="media/image17.wmf"/><Relationship Id="rId84" Type="http://schemas.openxmlformats.org/officeDocument/2006/relationships/image" Target="media/image34.wmf"/><Relationship Id="rId138" Type="http://schemas.openxmlformats.org/officeDocument/2006/relationships/oleObject" Target="embeddings/oleObject73.bin"/><Relationship Id="rId345" Type="http://schemas.openxmlformats.org/officeDocument/2006/relationships/oleObject" Target="embeddings/oleObject200.bin"/><Relationship Id="rId387" Type="http://schemas.openxmlformats.org/officeDocument/2006/relationships/oleObject" Target="embeddings/oleObject227.bin"/><Relationship Id="rId191" Type="http://schemas.openxmlformats.org/officeDocument/2006/relationships/image" Target="media/image72.wmf"/><Relationship Id="rId205" Type="http://schemas.openxmlformats.org/officeDocument/2006/relationships/oleObject" Target="embeddings/oleObject123.bin"/><Relationship Id="rId247" Type="http://schemas.openxmlformats.org/officeDocument/2006/relationships/image" Target="media/image88.wmf"/><Relationship Id="rId412" Type="http://schemas.openxmlformats.org/officeDocument/2006/relationships/oleObject" Target="embeddings/oleObject244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75.bin"/><Relationship Id="rId454" Type="http://schemas.openxmlformats.org/officeDocument/2006/relationships/image" Target="media/image179.wmf"/><Relationship Id="rId496" Type="http://schemas.openxmlformats.org/officeDocument/2006/relationships/oleObject" Target="embeddings/oleObject292.bin"/><Relationship Id="rId11" Type="http://schemas.openxmlformats.org/officeDocument/2006/relationships/oleObject" Target="embeddings/oleObject3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81.bin"/><Relationship Id="rId314" Type="http://schemas.openxmlformats.org/officeDocument/2006/relationships/image" Target="media/image123.wmf"/><Relationship Id="rId356" Type="http://schemas.openxmlformats.org/officeDocument/2006/relationships/oleObject" Target="embeddings/oleObject205.bin"/><Relationship Id="rId398" Type="http://schemas.openxmlformats.org/officeDocument/2006/relationships/oleObject" Target="embeddings/oleObject235.bin"/><Relationship Id="rId95" Type="http://schemas.openxmlformats.org/officeDocument/2006/relationships/oleObject" Target="embeddings/oleObject51.bin"/><Relationship Id="rId160" Type="http://schemas.openxmlformats.org/officeDocument/2006/relationships/oleObject" Target="embeddings/oleObject92.bin"/><Relationship Id="rId216" Type="http://schemas.openxmlformats.org/officeDocument/2006/relationships/oleObject" Target="embeddings/oleObject134.bin"/><Relationship Id="rId423" Type="http://schemas.openxmlformats.org/officeDocument/2006/relationships/oleObject" Target="embeddings/oleObject251.bin"/><Relationship Id="rId258" Type="http://schemas.openxmlformats.org/officeDocument/2006/relationships/oleObject" Target="embeddings/oleObject159.bin"/><Relationship Id="rId465" Type="http://schemas.openxmlformats.org/officeDocument/2006/relationships/image" Target="media/image184.wmf"/><Relationship Id="rId22" Type="http://schemas.openxmlformats.org/officeDocument/2006/relationships/image" Target="media/image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3.bin"/><Relationship Id="rId325" Type="http://schemas.openxmlformats.org/officeDocument/2006/relationships/oleObject" Target="embeddings/oleObject190.bin"/><Relationship Id="rId367" Type="http://schemas.openxmlformats.org/officeDocument/2006/relationships/image" Target="media/image150.wmf"/><Relationship Id="rId171" Type="http://schemas.openxmlformats.org/officeDocument/2006/relationships/oleObject" Target="embeddings/oleObject103.bin"/><Relationship Id="rId227" Type="http://schemas.openxmlformats.org/officeDocument/2006/relationships/oleObject" Target="embeddings/oleObject142.bin"/><Relationship Id="rId269" Type="http://schemas.openxmlformats.org/officeDocument/2006/relationships/oleObject" Target="embeddings/oleObject165.bin"/><Relationship Id="rId434" Type="http://schemas.openxmlformats.org/officeDocument/2006/relationships/oleObject" Target="embeddings/oleObject258.bin"/><Relationship Id="rId476" Type="http://schemas.openxmlformats.org/officeDocument/2006/relationships/image" Target="media/image189.wmf"/><Relationship Id="rId33" Type="http://schemas.openxmlformats.org/officeDocument/2006/relationships/oleObject" Target="embeddings/oleObject15.bin"/><Relationship Id="rId129" Type="http://schemas.openxmlformats.org/officeDocument/2006/relationships/image" Target="media/image55.wmf"/><Relationship Id="rId280" Type="http://schemas.openxmlformats.org/officeDocument/2006/relationships/image" Target="media/image105.wmf"/><Relationship Id="rId336" Type="http://schemas.openxmlformats.org/officeDocument/2006/relationships/oleObject" Target="embeddings/oleObject196.bin"/><Relationship Id="rId501" Type="http://schemas.openxmlformats.org/officeDocument/2006/relationships/footer" Target="footer1.xml"/><Relationship Id="rId75" Type="http://schemas.openxmlformats.org/officeDocument/2006/relationships/oleObject" Target="embeddings/oleObject37.bin"/><Relationship Id="rId140" Type="http://schemas.openxmlformats.org/officeDocument/2006/relationships/oleObject" Target="embeddings/oleObject74.bin"/><Relationship Id="rId182" Type="http://schemas.openxmlformats.org/officeDocument/2006/relationships/oleObject" Target="embeddings/oleObject109.bin"/><Relationship Id="rId378" Type="http://schemas.openxmlformats.org/officeDocument/2006/relationships/oleObject" Target="embeddings/oleObject221.bin"/><Relationship Id="rId403" Type="http://schemas.openxmlformats.org/officeDocument/2006/relationships/image" Target="media/image160.wmf"/><Relationship Id="rId6" Type="http://schemas.openxmlformats.org/officeDocument/2006/relationships/endnotes" Target="endnotes.xml"/><Relationship Id="rId238" Type="http://schemas.openxmlformats.org/officeDocument/2006/relationships/oleObject" Target="embeddings/oleObject149.bin"/><Relationship Id="rId445" Type="http://schemas.openxmlformats.org/officeDocument/2006/relationships/oleObject" Target="embeddings/oleObject264.bin"/><Relationship Id="rId487" Type="http://schemas.openxmlformats.org/officeDocument/2006/relationships/image" Target="media/image194.wmf"/><Relationship Id="rId291" Type="http://schemas.openxmlformats.org/officeDocument/2006/relationships/oleObject" Target="embeddings/oleObject176.bin"/><Relationship Id="rId305" Type="http://schemas.openxmlformats.org/officeDocument/2006/relationships/image" Target="media/image118.wmf"/><Relationship Id="rId347" Type="http://schemas.openxmlformats.org/officeDocument/2006/relationships/image" Target="media/image141.wmf"/><Relationship Id="rId44" Type="http://schemas.openxmlformats.org/officeDocument/2006/relationships/oleObject" Target="embeddings/oleObject21.bin"/><Relationship Id="rId86" Type="http://schemas.openxmlformats.org/officeDocument/2006/relationships/image" Target="media/image35.wmf"/><Relationship Id="rId151" Type="http://schemas.openxmlformats.org/officeDocument/2006/relationships/oleObject" Target="embeddings/oleObject83.bin"/><Relationship Id="rId389" Type="http://schemas.openxmlformats.org/officeDocument/2006/relationships/oleObject" Target="embeddings/oleObject228.bin"/><Relationship Id="rId193" Type="http://schemas.openxmlformats.org/officeDocument/2006/relationships/image" Target="media/image73.wmf"/><Relationship Id="rId207" Type="http://schemas.openxmlformats.org/officeDocument/2006/relationships/oleObject" Target="embeddings/oleObject125.bin"/><Relationship Id="rId249" Type="http://schemas.openxmlformats.org/officeDocument/2006/relationships/image" Target="media/image89.wmf"/><Relationship Id="rId414" Type="http://schemas.openxmlformats.org/officeDocument/2006/relationships/oleObject" Target="embeddings/oleObject246.bin"/><Relationship Id="rId456" Type="http://schemas.openxmlformats.org/officeDocument/2006/relationships/image" Target="media/image180.wmf"/><Relationship Id="rId498" Type="http://schemas.openxmlformats.org/officeDocument/2006/relationships/oleObject" Target="embeddings/oleObject293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60.bin"/><Relationship Id="rId316" Type="http://schemas.openxmlformats.org/officeDocument/2006/relationships/image" Target="media/image124.e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4.bin"/><Relationship Id="rId358" Type="http://schemas.openxmlformats.org/officeDocument/2006/relationships/oleObject" Target="embeddings/oleObject206.bin"/><Relationship Id="rId162" Type="http://schemas.openxmlformats.org/officeDocument/2006/relationships/oleObject" Target="embeddings/oleObject94.bin"/><Relationship Id="rId218" Type="http://schemas.openxmlformats.org/officeDocument/2006/relationships/oleObject" Target="embeddings/oleObject136.bin"/><Relationship Id="rId425" Type="http://schemas.openxmlformats.org/officeDocument/2006/relationships/oleObject" Target="embeddings/oleObject252.bin"/><Relationship Id="rId467" Type="http://schemas.openxmlformats.org/officeDocument/2006/relationships/image" Target="media/image185.wmf"/><Relationship Id="rId271" Type="http://schemas.openxmlformats.org/officeDocument/2006/relationships/image" Target="media/image99.wmf"/><Relationship Id="rId24" Type="http://schemas.openxmlformats.org/officeDocument/2006/relationships/image" Target="media/image8.wmf"/><Relationship Id="rId66" Type="http://schemas.openxmlformats.org/officeDocument/2006/relationships/oleObject" Target="embeddings/oleObject32.bin"/><Relationship Id="rId131" Type="http://schemas.openxmlformats.org/officeDocument/2006/relationships/image" Target="media/image56.wmf"/><Relationship Id="rId327" Type="http://schemas.openxmlformats.org/officeDocument/2006/relationships/image" Target="media/image130.wmf"/><Relationship Id="rId369" Type="http://schemas.openxmlformats.org/officeDocument/2006/relationships/image" Target="media/image151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36</Pages>
  <Words>6216</Words>
  <Characters>35433</Characters>
  <Application>Microsoft Office Word</Application>
  <DocSecurity>0</DocSecurity>
  <Lines>295</Lines>
  <Paragraphs>83</Paragraphs>
  <ScaleCrop>false</ScaleCrop>
  <HeadingPairs>
    <vt:vector size="2" baseType="variant">
      <vt:variant>
        <vt:lpstr>Tiêu đề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nguu</dc:creator>
  <cp:keywords/>
  <dc:description/>
  <cp:lastModifiedBy>william longworth</cp:lastModifiedBy>
  <cp:revision>1</cp:revision>
  <dcterms:created xsi:type="dcterms:W3CDTF">2018-06-27T05:05:00Z</dcterms:created>
  <dcterms:modified xsi:type="dcterms:W3CDTF">2018-06-27T05:16:00Z</dcterms:modified>
</cp:coreProperties>
</file>